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2656" w:rsidRPr="00742656" w:rsidRDefault="00742656" w:rsidP="00742656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742656" w:rsidRPr="00742656" w:rsidRDefault="00EA2BBC" w:rsidP="00742656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EA2BB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300470" cy="8911118"/>
            <wp:effectExtent l="0" t="0" r="5080" b="4445"/>
            <wp:docPr id="1" name="Рисунок 1" descr="C:\Users\школа5Асино\Desktop\Рыбина\алгебра 95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школа5Асино\Desktop\Рыбина\алгебра 9569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911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93A" w:rsidRDefault="0075293A" w:rsidP="00EA2BB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5293A" w:rsidRDefault="0075293A" w:rsidP="0062268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42656" w:rsidRPr="0062268F" w:rsidRDefault="00742656" w:rsidP="0062268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525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742656" w:rsidRPr="00804E9E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sz w:val="24"/>
          <w:szCs w:val="24"/>
        </w:rPr>
        <w:t xml:space="preserve">Рабочая программа учебного курса по алгебре </w:t>
      </w:r>
      <w:proofErr w:type="gramStart"/>
      <w:r w:rsidRPr="00804E9E">
        <w:rPr>
          <w:rFonts w:ascii="Times New Roman" w:hAnsi="Times New Roman" w:cs="Times New Roman"/>
          <w:sz w:val="24"/>
          <w:szCs w:val="24"/>
        </w:rPr>
        <w:t>для  9</w:t>
      </w:r>
      <w:proofErr w:type="gramEnd"/>
      <w:r w:rsidRPr="00804E9E">
        <w:rPr>
          <w:rFonts w:ascii="Times New Roman" w:hAnsi="Times New Roman" w:cs="Times New Roman"/>
          <w:sz w:val="24"/>
          <w:szCs w:val="24"/>
        </w:rPr>
        <w:t xml:space="preserve">  класса составлена на основе Фундаментального ядра содержания общего образования и  Требований к результатам освоения основной общеобразовательной программы основного общего образования, представленных в Федеральном</w:t>
      </w:r>
      <w:r w:rsidR="0090278F">
        <w:rPr>
          <w:rFonts w:ascii="Times New Roman" w:hAnsi="Times New Roman" w:cs="Times New Roman"/>
          <w:sz w:val="24"/>
          <w:szCs w:val="24"/>
        </w:rPr>
        <w:t xml:space="preserve"> </w:t>
      </w:r>
      <w:r w:rsidRPr="00804E9E">
        <w:rPr>
          <w:rFonts w:ascii="Times New Roman" w:hAnsi="Times New Roman" w:cs="Times New Roman"/>
          <w:sz w:val="24"/>
          <w:szCs w:val="24"/>
        </w:rPr>
        <w:t>государственном образовательном стандарте основного общего образования по математике. В ней также учитываются основные идеи и положения Программы формирования и развития универсальных учебных действий для основного общего образования.</w:t>
      </w:r>
    </w:p>
    <w:p w:rsidR="00742656" w:rsidRPr="00A62488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>Нормативное обеспечение программы: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 xml:space="preserve">- ФЗ </w:t>
      </w:r>
      <w:r>
        <w:rPr>
          <w:rFonts w:ascii="Times New Roman" w:hAnsi="Times New Roman" w:cs="Times New Roman"/>
          <w:sz w:val="24"/>
          <w:szCs w:val="24"/>
        </w:rPr>
        <w:t>№ 273-ФЗ «Об образовании в Российской Федерации» от 29.12. 2012 г.;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риказ </w:t>
      </w:r>
      <w:proofErr w:type="spellStart"/>
      <w:r w:rsidRPr="00F224FB">
        <w:rPr>
          <w:rFonts w:ascii="Times New Roman" w:eastAsia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 РФ от 17.12.2010 N 1897 "Об утверждении федерального государственного образовательного стандарта основного общего образования" (Зарегистрировано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инюсте РФ 01.02.2011 N 19644);</w:t>
      </w:r>
    </w:p>
    <w:p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оссийской Федерации от 31.12.2015 № 1577 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арегистрирован в Мин</w:t>
      </w:r>
      <w:r>
        <w:rPr>
          <w:rFonts w:ascii="Times New Roman" w:hAnsi="Times New Roman" w:cs="Times New Roman"/>
          <w:sz w:val="24"/>
          <w:szCs w:val="24"/>
        </w:rPr>
        <w:t>юсте России 02.02.2016 № 40937);</w:t>
      </w:r>
    </w:p>
    <w:p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</w:t>
      </w:r>
      <w:r>
        <w:rPr>
          <w:rFonts w:ascii="Times New Roman" w:hAnsi="Times New Roman" w:cs="Times New Roman"/>
          <w:sz w:val="24"/>
          <w:szCs w:val="24"/>
        </w:rPr>
        <w:t>Ф</w:t>
      </w:r>
      <w:r w:rsidRPr="00F224FB">
        <w:rPr>
          <w:rFonts w:ascii="Times New Roman" w:hAnsi="Times New Roman" w:cs="Times New Roman"/>
          <w:sz w:val="24"/>
          <w:szCs w:val="24"/>
        </w:rPr>
        <w:t xml:space="preserve"> от 31 марта 2014 г. № 253 «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 (с изменениями, внесенными: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8 июня 2015 года N 576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8 декабря 2015 года N 1529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6 января 2016 года N 38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1 апреля 2016 года N 459);</w:t>
      </w:r>
    </w:p>
    <w:p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Программы  общеобразовательных учреждений:  Алгебра. 7-9 классы. Составитель </w:t>
      </w:r>
      <w:proofErr w:type="spellStart"/>
      <w:r w:rsidRPr="00A37F2B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Т. А. – М.: Просве</w:t>
      </w:r>
      <w:r>
        <w:rPr>
          <w:rFonts w:ascii="Times New Roman" w:eastAsia="Times New Roman" w:hAnsi="Times New Roman" w:cs="Times New Roman"/>
          <w:sz w:val="24"/>
          <w:szCs w:val="24"/>
        </w:rPr>
        <w:t>щение, 2016;</w:t>
      </w:r>
    </w:p>
    <w:p w:rsidR="00742656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F224FB">
        <w:rPr>
          <w:rFonts w:ascii="Times New Roman" w:hAnsi="Times New Roman"/>
          <w:sz w:val="24"/>
          <w:szCs w:val="24"/>
        </w:rPr>
        <w:t xml:space="preserve">Основная образовательная программа основного общего </w:t>
      </w:r>
      <w:proofErr w:type="gramStart"/>
      <w:r w:rsidRPr="00F224FB">
        <w:rPr>
          <w:rFonts w:ascii="Times New Roman" w:hAnsi="Times New Roman"/>
          <w:sz w:val="24"/>
          <w:szCs w:val="24"/>
        </w:rPr>
        <w:t>образо</w:t>
      </w:r>
      <w:r>
        <w:rPr>
          <w:rFonts w:ascii="Times New Roman" w:hAnsi="Times New Roman"/>
          <w:sz w:val="24"/>
          <w:szCs w:val="24"/>
        </w:rPr>
        <w:t xml:space="preserve">вания </w:t>
      </w:r>
      <w:r w:rsidRPr="00A37F2B">
        <w:rPr>
          <w:rFonts w:ascii="Times New Roman" w:hAnsi="Times New Roman"/>
          <w:sz w:val="24"/>
          <w:szCs w:val="24"/>
        </w:rPr>
        <w:t xml:space="preserve"> М</w:t>
      </w:r>
      <w:r w:rsidR="0090278F">
        <w:rPr>
          <w:rFonts w:ascii="Times New Roman" w:hAnsi="Times New Roman"/>
          <w:sz w:val="24"/>
          <w:szCs w:val="24"/>
        </w:rPr>
        <w:t>А</w:t>
      </w:r>
      <w:r w:rsidRPr="00A37F2B">
        <w:rPr>
          <w:rFonts w:ascii="Times New Roman" w:hAnsi="Times New Roman"/>
          <w:sz w:val="24"/>
          <w:szCs w:val="24"/>
        </w:rPr>
        <w:t>ОУ</w:t>
      </w:r>
      <w:proofErr w:type="gramEnd"/>
      <w:r w:rsidRPr="00A37F2B">
        <w:rPr>
          <w:rFonts w:ascii="Times New Roman" w:hAnsi="Times New Roman"/>
          <w:sz w:val="24"/>
          <w:szCs w:val="24"/>
        </w:rPr>
        <w:t xml:space="preserve"> </w:t>
      </w:r>
      <w:r w:rsidR="0090278F">
        <w:rPr>
          <w:rFonts w:ascii="Times New Roman" w:hAnsi="Times New Roman"/>
          <w:sz w:val="24"/>
          <w:szCs w:val="24"/>
        </w:rPr>
        <w:t>«ОШ №5 г. Асино»</w:t>
      </w:r>
      <w:r w:rsidRPr="00A37F2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;</w:t>
      </w:r>
    </w:p>
    <w:p w:rsidR="00742656" w:rsidRPr="00A37F2B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У</w:t>
      </w:r>
      <w:r w:rsidRPr="00F224FB">
        <w:rPr>
          <w:rFonts w:ascii="Times New Roman" w:hAnsi="Times New Roman"/>
          <w:sz w:val="24"/>
          <w:szCs w:val="24"/>
        </w:rPr>
        <w:t>чебны</w:t>
      </w:r>
      <w:r>
        <w:rPr>
          <w:rFonts w:ascii="Times New Roman" w:hAnsi="Times New Roman"/>
          <w:sz w:val="24"/>
          <w:szCs w:val="24"/>
        </w:rPr>
        <w:t xml:space="preserve">й план </w:t>
      </w:r>
      <w:r w:rsidR="0090278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90278F" w:rsidRPr="00A37F2B">
        <w:rPr>
          <w:rFonts w:ascii="Times New Roman" w:hAnsi="Times New Roman"/>
          <w:sz w:val="24"/>
          <w:szCs w:val="24"/>
        </w:rPr>
        <w:t>М</w:t>
      </w:r>
      <w:r w:rsidR="0090278F">
        <w:rPr>
          <w:rFonts w:ascii="Times New Roman" w:hAnsi="Times New Roman"/>
          <w:sz w:val="24"/>
          <w:szCs w:val="24"/>
        </w:rPr>
        <w:t>А</w:t>
      </w:r>
      <w:r w:rsidR="0090278F" w:rsidRPr="00A37F2B">
        <w:rPr>
          <w:rFonts w:ascii="Times New Roman" w:hAnsi="Times New Roman"/>
          <w:sz w:val="24"/>
          <w:szCs w:val="24"/>
        </w:rPr>
        <w:t xml:space="preserve">ОУ </w:t>
      </w:r>
      <w:r w:rsidR="0090278F">
        <w:rPr>
          <w:rFonts w:ascii="Times New Roman" w:hAnsi="Times New Roman"/>
          <w:sz w:val="24"/>
          <w:szCs w:val="24"/>
        </w:rPr>
        <w:t xml:space="preserve">«ОШ №5 г. Асино» </w:t>
      </w:r>
      <w:proofErr w:type="gramStart"/>
      <w:r>
        <w:rPr>
          <w:rFonts w:ascii="Times New Roman" w:hAnsi="Times New Roman"/>
          <w:sz w:val="24"/>
          <w:szCs w:val="24"/>
        </w:rPr>
        <w:t>на  20</w:t>
      </w:r>
      <w:r w:rsidR="0090278F">
        <w:rPr>
          <w:rFonts w:ascii="Times New Roman" w:hAnsi="Times New Roman"/>
          <w:sz w:val="24"/>
          <w:szCs w:val="24"/>
        </w:rPr>
        <w:t>22</w:t>
      </w:r>
      <w:proofErr w:type="gramEnd"/>
      <w:r>
        <w:rPr>
          <w:rFonts w:ascii="Times New Roman" w:hAnsi="Times New Roman"/>
          <w:sz w:val="24"/>
          <w:szCs w:val="24"/>
        </w:rPr>
        <w:t xml:space="preserve"> – 202</w:t>
      </w:r>
      <w:r w:rsidR="0090278F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Pr="00F224FB">
        <w:rPr>
          <w:rFonts w:ascii="Times New Roman" w:hAnsi="Times New Roman"/>
          <w:sz w:val="24"/>
          <w:szCs w:val="24"/>
        </w:rPr>
        <w:t xml:space="preserve"> учебный  год</w:t>
      </w:r>
      <w:r>
        <w:rPr>
          <w:rFonts w:ascii="Times New Roman" w:hAnsi="Times New Roman"/>
          <w:sz w:val="24"/>
          <w:szCs w:val="24"/>
        </w:rPr>
        <w:t>.</w:t>
      </w:r>
    </w:p>
    <w:p w:rsidR="00742656" w:rsidRPr="00804E9E" w:rsidRDefault="00742656" w:rsidP="00742656">
      <w:pPr>
        <w:spacing w:after="0" w:line="240" w:lineRule="auto"/>
        <w:ind w:left="-567" w:firstLine="567"/>
        <w:rPr>
          <w:rFonts w:ascii="Times New Roman" w:hAnsi="Times New Roman"/>
          <w:b/>
          <w:sz w:val="24"/>
          <w:szCs w:val="24"/>
          <w:u w:val="single"/>
        </w:rPr>
      </w:pPr>
      <w:r w:rsidRPr="00804E9E">
        <w:rPr>
          <w:rFonts w:ascii="Times New Roman" w:hAnsi="Times New Roman"/>
          <w:b/>
          <w:sz w:val="24"/>
          <w:szCs w:val="24"/>
          <w:u w:val="single"/>
        </w:rPr>
        <w:t>Цели обучения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4E9E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: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развитие логического и критического мышления, культуры речи, способности к умственному эксперименту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формирование качеств мышления, необходимых для адаптации в современном информационном обществе; </w:t>
      </w:r>
    </w:p>
    <w:p w:rsidR="00742656" w:rsidRPr="00336060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развитие интереса к математическому творчеству и математических способностей.</w:t>
      </w:r>
    </w:p>
    <w:p w:rsidR="00742656" w:rsidRPr="00336060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6060">
        <w:rPr>
          <w:rFonts w:ascii="Times New Roman" w:hAnsi="Times New Roman" w:cs="Times New Roman"/>
          <w:i/>
          <w:sz w:val="24"/>
          <w:szCs w:val="24"/>
        </w:rPr>
        <w:t>В предметном направлении: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учения в старшей школе или иных  общеобразовательных учреждениях, изучение смежных дисциплин, применения в повседневной жизни;</w:t>
      </w:r>
    </w:p>
    <w:p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создание фундамента для развития математических способностей, а также  механизмов мышления, характерных для математической деятельности.</w:t>
      </w:r>
    </w:p>
    <w:p w:rsidR="00742656" w:rsidRPr="00565BD4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5BD4">
        <w:rPr>
          <w:rFonts w:ascii="Times New Roman" w:hAnsi="Times New Roman" w:cs="Times New Roman"/>
          <w:i/>
          <w:sz w:val="24"/>
          <w:szCs w:val="24"/>
        </w:rPr>
        <w:t xml:space="preserve">В </w:t>
      </w:r>
      <w:proofErr w:type="spellStart"/>
      <w:r w:rsidRPr="00565BD4">
        <w:rPr>
          <w:rFonts w:ascii="Times New Roman" w:hAnsi="Times New Roman" w:cs="Times New Roman"/>
          <w:i/>
          <w:sz w:val="24"/>
          <w:szCs w:val="24"/>
        </w:rPr>
        <w:t>метапредметном</w:t>
      </w:r>
      <w:proofErr w:type="spellEnd"/>
      <w:r w:rsidRPr="00565BD4">
        <w:rPr>
          <w:rFonts w:ascii="Times New Roman" w:hAnsi="Times New Roman" w:cs="Times New Roman"/>
          <w:i/>
          <w:sz w:val="24"/>
          <w:szCs w:val="24"/>
        </w:rPr>
        <w:t xml:space="preserve"> направлении: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ых для различных сфер человеческой деятельности.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lastRenderedPageBreak/>
        <w:t>Целью</w:t>
      </w:r>
      <w:r w:rsidRPr="00804E9E">
        <w:rPr>
          <w:rFonts w:ascii="Times New Roman" w:hAnsi="Times New Roman"/>
          <w:sz w:val="24"/>
          <w:szCs w:val="24"/>
        </w:rPr>
        <w:t xml:space="preserve"> изучения курса алгебры в 9 классе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 усвоение аппарата уравнений и неравенства как основного средства математического моделирования прикладных задач; осуществление функциональной подготовки школьников.</w:t>
      </w:r>
    </w:p>
    <w:p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На основе требований ФГОС ООО предполагается реализация </w:t>
      </w:r>
      <w:proofErr w:type="spellStart"/>
      <w:r w:rsidRPr="00804E9E">
        <w:rPr>
          <w:rFonts w:ascii="Times New Roman" w:hAnsi="Times New Roman"/>
          <w:sz w:val="24"/>
          <w:szCs w:val="24"/>
        </w:rPr>
        <w:t>деятельностного</w:t>
      </w:r>
      <w:proofErr w:type="spellEnd"/>
      <w:r w:rsidRPr="00804E9E">
        <w:rPr>
          <w:rFonts w:ascii="Times New Roman" w:hAnsi="Times New Roman"/>
          <w:sz w:val="24"/>
          <w:szCs w:val="24"/>
        </w:rPr>
        <w:t xml:space="preserve">, личностно-ориентированного подходов, которые определяются </w:t>
      </w:r>
      <w:r w:rsidRPr="00804E9E">
        <w:rPr>
          <w:rFonts w:ascii="Times New Roman" w:hAnsi="Times New Roman"/>
          <w:b/>
          <w:sz w:val="24"/>
          <w:szCs w:val="24"/>
        </w:rPr>
        <w:t>задачами обучения</w:t>
      </w:r>
      <w:r w:rsidRPr="00804E9E">
        <w:rPr>
          <w:rFonts w:ascii="Times New Roman" w:hAnsi="Times New Roman"/>
          <w:sz w:val="24"/>
          <w:szCs w:val="24"/>
        </w:rPr>
        <w:t>: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сформировать практические навыки выполнения </w:t>
      </w:r>
      <w:r w:rsidRPr="00767D39">
        <w:rPr>
          <w:rFonts w:ascii="Times New Roman" w:hAnsi="Times New Roman"/>
          <w:sz w:val="24"/>
          <w:szCs w:val="24"/>
        </w:rPr>
        <w:t>устных, письменных, инструментальных вычислений, развить вычислительную культуру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767D39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767D39"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Изучение математики в 9  классе направлено на освоение компетенций: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учебно-познаватель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ценностно-ориентацион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рефлексив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коммуникатив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информационной;</w:t>
      </w:r>
    </w:p>
    <w:p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общекультурной.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Планируемые результаты обучения и освоения содержания учебного предмета в соответствии с ФГОС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r w:rsidRPr="00804E9E">
        <w:rPr>
          <w:rFonts w:ascii="Times New Roman" w:hAnsi="Times New Roman" w:cs="Times New Roman"/>
          <w:sz w:val="24"/>
          <w:szCs w:val="24"/>
        </w:rPr>
        <w:t>изучения курса «Алгебра» являются:</w:t>
      </w:r>
    </w:p>
    <w:p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отвественного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тношения к учению, готовность и способность к саморазвитию и самообразованию на основе мотивации к обучению и познанию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-</w:t>
      </w:r>
      <w:r w:rsidRPr="00804E9E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форме, понимать смысл поставленной задачи</w:t>
      </w:r>
      <w:r w:rsidRPr="00A37F2B">
        <w:rPr>
          <w:rFonts w:ascii="Times New Roman" w:hAnsi="Times New Roman" w:cs="Times New Roman"/>
          <w:sz w:val="24"/>
          <w:szCs w:val="24"/>
        </w:rPr>
        <w:t xml:space="preserve">, выстраивать аргументацию, приводить примеры и </w:t>
      </w:r>
      <w:proofErr w:type="spellStart"/>
      <w:r w:rsidRPr="00A37F2B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>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</w:t>
      </w:r>
      <w:r>
        <w:rPr>
          <w:rFonts w:ascii="Times New Roman" w:hAnsi="Times New Roman" w:cs="Times New Roman"/>
          <w:sz w:val="24"/>
          <w:szCs w:val="24"/>
        </w:rPr>
        <w:t>сти, об этапах ее развития, о её</w:t>
      </w:r>
      <w:r w:rsidRPr="00A37F2B">
        <w:rPr>
          <w:rFonts w:ascii="Times New Roman" w:hAnsi="Times New Roman" w:cs="Times New Roman"/>
          <w:sz w:val="24"/>
          <w:szCs w:val="24"/>
        </w:rPr>
        <w:t xml:space="preserve"> значимости для развития цивилизации;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ность мышления, умени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A37F2B">
        <w:rPr>
          <w:rFonts w:ascii="Times New Roman" w:hAnsi="Times New Roman" w:cs="Times New Roman"/>
          <w:b/>
          <w:sz w:val="24"/>
          <w:szCs w:val="24"/>
        </w:rPr>
        <w:t>М</w:t>
      </w:r>
      <w:r>
        <w:rPr>
          <w:rFonts w:ascii="Times New Roman" w:hAnsi="Times New Roman" w:cs="Times New Roman"/>
          <w:b/>
          <w:sz w:val="24"/>
          <w:szCs w:val="24"/>
        </w:rPr>
        <w:t>етапредметным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результатами</w:t>
      </w:r>
      <w:r w:rsidR="0090278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7F2B">
        <w:rPr>
          <w:rFonts w:ascii="Times New Roman" w:hAnsi="Times New Roman" w:cs="Times New Roman"/>
          <w:sz w:val="24"/>
          <w:szCs w:val="24"/>
        </w:rPr>
        <w:t>изучения курса «Алгебра» является формирование универсальных учебных действий (УУД)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>егуля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вой способ действия с эталоном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пособ  и результат своих действий с заданным эталоном, обнаруживают отклонения и отличия от эталона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оставленные планы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пособ своих действий в случае расхождения эталона, реального действия и его продук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осознают то, что уже усвоено и что еще подлежит усвоению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ознают качество и уровень усвоения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ценивают достигнутый результат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пределяют последовательность промежуточных целей с учетом конечного результа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оставляют план и последовательность действи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временные характеристики результата (когда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результат и уровень усвоения (какой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тавят учебную задачу на основе соотнесения того, что уже известно и усвоено, и того, что еще не известно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амостоятельно формируют познавательную цель и строят действия в соответствии с не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: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смысловые единицы текста и устанавливать отношения между ни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количественные характеристики объектов, заданных сло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восстанавливают предметную ситуацию, описанную в задаче, путем </w:t>
      </w:r>
      <w:proofErr w:type="spell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переформулирования</w:t>
      </w:r>
      <w:proofErr w:type="spellEnd"/>
      <w:r w:rsidRPr="00A37F2B">
        <w:rPr>
          <w:rFonts w:ascii="Times New Roman" w:hAnsi="Times New Roman" w:cs="Times New Roman"/>
          <w:color w:val="000000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заменять термины определ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водить следствия из имеющихся в условии задачи данных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в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ыделяют формальную структуру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объекты и процессы с точки зрения целого и часте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а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нализируют условия и требова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вид графической модели, адекватной выделенным смысловым единица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знаково-символические средства для построения модел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мысл ситуации различными средствами (рисунки, символы, схемы, знаки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труктуру задачи разными средст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полняют операции со знаками и символ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, сопоставляют и обосновывают способы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оводят анализ способов решения задачи с точки зрения их рациональности и экономичност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обобщенные стратегии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формулируют познавательную цель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уществляют поиск и выделение необходимой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меняют методы информационного поиска, в том числе с помощью компьютерных средств</w:t>
      </w:r>
      <w:r w:rsidRPr="00A37F2B">
        <w:rPr>
          <w:color w:val="000000"/>
          <w:sz w:val="24"/>
          <w:szCs w:val="24"/>
        </w:rPr>
        <w:t>.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 xml:space="preserve">Средством формирования познавательных УУД служит учебный материал. 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>оммуника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</w:t>
      </w:r>
    </w:p>
    <w:p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: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b/>
          <w:color w:val="000000"/>
          <w:sz w:val="24"/>
          <w:szCs w:val="24"/>
        </w:rPr>
        <w:t>1)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общаются и взаимодействуют с партнерами по совместной деятельности или обмену информ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меют слушать и слышать друг друг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интересуются чужим мнением и высказывают сво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2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действовать с учетом позиции другого и согласовывать свои 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а)понимают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зможность различных точек зрения, не совпадающих с собственно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3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организовывать и планировать учебное сотрудничество с учителем и сверстникам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определяют цели и функции участников, способы взаимо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б) планируют общие способы работы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обмениваются знаниями между членами группы для принятия эффективных совместных решен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4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ботают в групп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станавливают рабочие отношения, учатся эффективно сотрудничать и способствовать продуктивной коопераци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5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идерживаются морально-этических и психологических принципов общения и сотрудничества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проявляют уважительное отношение к партнерам, внимание к личности другого, адекватное межличностное восприятие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б) демонстрируют способность к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эмпати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, стремление устанавливать доверительные отношения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D2E36">
        <w:rPr>
          <w:rFonts w:ascii="Times New Roman" w:hAnsi="Times New Roman" w:cs="Times New Roman"/>
          <w:b/>
          <w:color w:val="000000"/>
          <w:sz w:val="24"/>
          <w:szCs w:val="24"/>
        </w:rPr>
        <w:t>6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гулируют собственную деятельность посредством речевых действ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описывают содержание совершаемых действий с целью ориентировки предметно-практической или иной деятельности</w:t>
      </w:r>
    </w:p>
    <w:p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анная программа содержит все темы, включенные в федеральный компонент содержания образования; </w:t>
      </w:r>
      <w:r w:rsidRPr="00A37F2B">
        <w:rPr>
          <w:rFonts w:ascii="Times New Roman" w:hAnsi="Times New Roman" w:cs="Times New Roman"/>
          <w:sz w:val="24"/>
          <w:szCs w:val="24"/>
        </w:rPr>
        <w:t xml:space="preserve">включает вопросы </w:t>
      </w:r>
      <w:r>
        <w:rPr>
          <w:rFonts w:ascii="Times New Roman" w:hAnsi="Times New Roman" w:cs="Times New Roman"/>
          <w:sz w:val="24"/>
          <w:szCs w:val="24"/>
        </w:rPr>
        <w:t xml:space="preserve">регионального компонента, в </w:t>
      </w:r>
      <w:r>
        <w:rPr>
          <w:rFonts w:ascii="Times New Roman" w:hAnsi="Times New Roman" w:cs="Times New Roman"/>
          <w:color w:val="C00000"/>
          <w:sz w:val="24"/>
          <w:szCs w:val="24"/>
        </w:rPr>
        <w:t>ход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уроков, на которых решаются проблемные задачи, комбинаторные задачи, задачи на проценты; вычисления проводятся с учетом региональных особенностей (для условия задач и заданий используются статистические данные различных </w:t>
      </w:r>
      <w:proofErr w:type="gramStart"/>
      <w:r w:rsidRPr="00A37F2B">
        <w:rPr>
          <w:rFonts w:ascii="Times New Roman" w:hAnsi="Times New Roman" w:cs="Times New Roman"/>
          <w:sz w:val="24"/>
          <w:szCs w:val="24"/>
        </w:rPr>
        <w:t>характеристик  республики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 xml:space="preserve"> Бурятия,  в том числе, и озера Байкал).</w:t>
      </w:r>
    </w:p>
    <w:p w:rsidR="00742656" w:rsidRPr="00804E9E" w:rsidRDefault="00742656" w:rsidP="00742656">
      <w:pPr>
        <w:pStyle w:val="52"/>
        <w:tabs>
          <w:tab w:val="left" w:pos="360"/>
        </w:tabs>
        <w:ind w:firstLine="0"/>
        <w:rPr>
          <w:b/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Предметные результаты: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 xml:space="preserve">- </w:t>
      </w:r>
      <w:r w:rsidRPr="00804E9E">
        <w:rPr>
          <w:sz w:val="24"/>
          <w:szCs w:val="24"/>
          <w:shd w:val="clear" w:color="auto" w:fill="FFFFFF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его изучения, об особенностях выводов и прогнозов, носящих вероятностный характер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lastRenderedPageBreak/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системой функциональных понятий, функциональным языком и символикой, умение строить графики функций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основными способами представления и анализа статистических данных, умение решать задачи на нахождение частоты и вероятности случайных событий;</w:t>
      </w:r>
    </w:p>
    <w:p w:rsidR="00742656" w:rsidRPr="00804E9E" w:rsidRDefault="00742656" w:rsidP="00742656">
      <w:pPr>
        <w:pStyle w:val="52"/>
        <w:tabs>
          <w:tab w:val="left" w:pos="-567"/>
        </w:tabs>
        <w:spacing w:line="240" w:lineRule="auto"/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рименять изученные понятия, результаты и методы решения задач из различных разделов курса, в том числе задач, не сводящихся к непосредственному применению известных алгоритмов.</w:t>
      </w:r>
    </w:p>
    <w:p w:rsidR="00742656" w:rsidRPr="00804E9E" w:rsidRDefault="00742656" w:rsidP="00742656">
      <w:pPr>
        <w:tabs>
          <w:tab w:val="left" w:pos="-567"/>
          <w:tab w:val="left" w:pos="-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t xml:space="preserve">Основные формы, технологии, методы обучения, типы уроков                       </w:t>
      </w:r>
    </w:p>
    <w:p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Формы организации учебного процесса: </w:t>
      </w:r>
      <w:r w:rsidRPr="00804E9E">
        <w:rPr>
          <w:rFonts w:ascii="Times New Roman" w:hAnsi="Times New Roman"/>
          <w:sz w:val="24"/>
          <w:szCs w:val="24"/>
        </w:rPr>
        <w:t xml:space="preserve">индивидуальные, групповые, фронтальные, коллективные и внеклассные. Повторение на уроках проводится в следующих формах и видах: повторение и контроль теоретического материала; разбор и  анализ домашнего задания; устный счет; математический диктант; работа по карточке, самостоятельная работа;  контрольный срез, контрольная работа. Особое </w:t>
      </w:r>
      <w:r w:rsidRPr="00A37F2B">
        <w:rPr>
          <w:rFonts w:ascii="Times New Roman" w:hAnsi="Times New Roman"/>
          <w:sz w:val="24"/>
          <w:szCs w:val="24"/>
        </w:rPr>
        <w:t>внимание уделяется повторению при проведении самостоятельных и контрольных работ.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по данной программе используется система консультационной поддержки, индивидуальных занятий, работа учащихся с использованием современных информационных технологий. Организация сопровождения учащихся направлена на  создан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е оптимальных условий обучения;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исключение психотравмирующих факторов; сохранение психосоматического состояния здоровья учащихся; развитие положительной мотивации к освоению программы; развитие индивидуальности и одаренности каждого ребенка.</w:t>
      </w:r>
    </w:p>
    <w:p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Cs/>
          <w:sz w:val="24"/>
          <w:szCs w:val="24"/>
        </w:rPr>
        <w:t xml:space="preserve">Основная форма организации образовательного процесса </w:t>
      </w:r>
      <w:r w:rsidRPr="00804E9E">
        <w:rPr>
          <w:rFonts w:ascii="Times New Roman" w:hAnsi="Times New Roman"/>
          <w:sz w:val="24"/>
          <w:szCs w:val="24"/>
        </w:rPr>
        <w:t xml:space="preserve">предусматривает применение следующих элементов технологий обучения традиционная классно-урочная; игровые технологии; технология проблемно обучения; технологии уровневой дифференциации;  </w:t>
      </w:r>
      <w:proofErr w:type="spellStart"/>
      <w:r w:rsidRPr="00804E9E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r w:rsidRPr="00804E9E">
        <w:rPr>
          <w:rFonts w:ascii="Times New Roman" w:hAnsi="Times New Roman"/>
          <w:sz w:val="24"/>
          <w:szCs w:val="24"/>
        </w:rPr>
        <w:t xml:space="preserve"> технологии;  ИКТ; технология развития критического мышления;  исследовательский метод. </w:t>
      </w:r>
    </w:p>
    <w:p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Виды и формы контроля: входной, тематический, промежуточный, итоговый. </w:t>
      </w:r>
    </w:p>
    <w:p w:rsidR="00742656" w:rsidRPr="00804E9E" w:rsidRDefault="00742656" w:rsidP="0074265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42656" w:rsidRPr="00482277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2277">
        <w:rPr>
          <w:rFonts w:ascii="Times New Roman" w:hAnsi="Times New Roman" w:cs="Times New Roman"/>
          <w:b/>
          <w:bCs/>
          <w:sz w:val="24"/>
          <w:szCs w:val="24"/>
        </w:rPr>
        <w:t>Содержание   учебного курса</w:t>
      </w:r>
    </w:p>
    <w:p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урсе алгебры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, алгебра, функции, вероятность и статистика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</w:t>
      </w:r>
      <w:r w:rsidRPr="00A37F2B">
        <w:rPr>
          <w:rFonts w:ascii="Times New Roman" w:hAnsi="Times New Roman" w:cs="Times New Roman"/>
          <w:sz w:val="24"/>
          <w:szCs w:val="24"/>
        </w:rPr>
        <w:t>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лгебра</w:t>
      </w:r>
      <w:r w:rsidRPr="00A37F2B">
        <w:rPr>
          <w:rFonts w:ascii="Times New Roman" w:hAnsi="Times New Roman" w:cs="Times New Roman"/>
          <w:sz w:val="24"/>
          <w:szCs w:val="24"/>
        </w:rPr>
        <w:t>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раздела «</w:t>
      </w:r>
      <w:r w:rsidRPr="00A37F2B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A37F2B">
        <w:rPr>
          <w:rFonts w:ascii="Times New Roman" w:hAnsi="Times New Roman" w:cs="Times New Roman"/>
          <w:sz w:val="24"/>
          <w:szCs w:val="24"/>
        </w:rPr>
        <w:t>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3B60D7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Раздел</w:t>
      </w:r>
      <w:r w:rsidRPr="00A37F2B">
        <w:rPr>
          <w:rFonts w:ascii="Times New Roman" w:hAnsi="Times New Roman" w:cs="Times New Roman"/>
          <w:i/>
          <w:sz w:val="24"/>
          <w:szCs w:val="24"/>
        </w:rPr>
        <w:t xml:space="preserve"> «Вероятность и статистика»</w:t>
      </w:r>
      <w:r w:rsidRPr="00A37F2B">
        <w:rPr>
          <w:rFonts w:ascii="Times New Roman" w:hAnsi="Times New Roman" w:cs="Times New Roman"/>
          <w:sz w:val="24"/>
          <w:szCs w:val="24"/>
        </w:rPr>
        <w:t xml:space="preserve"> станови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</w:t>
      </w:r>
      <w:r w:rsidRPr="00A37F2B">
        <w:rPr>
          <w:rFonts w:ascii="Times New Roman" w:hAnsi="Times New Roman" w:cs="Times New Roman"/>
          <w:sz w:val="24"/>
          <w:szCs w:val="24"/>
        </w:rPr>
        <w:lastRenderedPageBreak/>
        <w:t xml:space="preserve">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 </w:t>
      </w:r>
    </w:p>
    <w:p w:rsidR="003B60D7" w:rsidRPr="00A37F2B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B60D7" w:rsidRPr="00F7052E" w:rsidRDefault="003B60D7" w:rsidP="0062268F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овторение  к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са  алгебры   8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класса  –  4  часа</w:t>
      </w: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 </w:t>
      </w:r>
      <w:r w:rsidR="0017465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Рациональные дроби</w:t>
      </w:r>
      <w:r w:rsidRPr="00F7052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</w:t>
      </w:r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Квадратные  корни. Квадратные уравнения. Неравенства. Степень с отрицательным целым показателем.</w:t>
      </w:r>
    </w:p>
    <w:p w:rsidR="003B60D7" w:rsidRPr="00F7052E" w:rsidRDefault="003B60D7" w:rsidP="003B60D7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осстановить, систематизировать, об</w:t>
      </w:r>
      <w:r w:rsidR="009B151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щить знания по курсу алгебры 8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а.</w:t>
      </w:r>
    </w:p>
    <w:p w:rsidR="0017465B" w:rsidRPr="0017465B" w:rsidRDefault="0083477B" w:rsidP="0017465B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вадратичная  функция  –  24</w:t>
      </w:r>
      <w:r w:rsid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а</w:t>
      </w:r>
      <w:r w:rsid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, 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е свойства и график. Степенная функция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  <w:r w:rsidR="009B15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</w:t>
      </w:r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ль</w:t>
      </w:r>
      <w:r w:rsidR="009B15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ить сведения о свойствах функций, ознакомить учащихся со свойствами и графиком квадратичной функции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 самым создается база для усвоения свойств кв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товительным шагом к изучению свойств квадратичной функции является также рассмотрение вопроса о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квадратичной функции начинается с рассмотрения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ее свойств </w:t>
      </w:r>
      <w:proofErr w:type="spellStart"/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ей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афика, а также других частных видов квадратичной функции — функций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,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 (х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—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)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Эти сведения используются при изучении свойств квадратичной функции общего вида. Важно, чтобы учащиеся поняли, что 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график  функции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 быть получен из графика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 помощью двух параллельных переносов. Приемы построения графика функции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у 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о свойствами степенной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четном и нечетном натуральном показателе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Вводит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</w:t>
      </w:r>
      <w:proofErr w:type="gramStart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>п-ой</w:t>
      </w:r>
      <w:proofErr w:type="gramEnd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 степени с рациональным показателем;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меть: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п и описывать свойства; вычислять значение корня </w:t>
      </w:r>
      <w:proofErr w:type="gramStart"/>
      <w:r w:rsidRPr="0017465B">
        <w:rPr>
          <w:rFonts w:ascii="Times New Roman" w:eastAsia="Times New Roman" w:hAnsi="Times New Roman" w:cs="Times New Roman"/>
          <w:sz w:val="24"/>
          <w:szCs w:val="24"/>
        </w:rPr>
        <w:t>п-ой</w:t>
      </w:r>
      <w:proofErr w:type="gramEnd"/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 степени; упрощать выражения со степенями.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для: чтения графиков функций, решения несложных алгебраических задач.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Pr="0017465B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64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57.75pt" o:ole="">
            <v:imagedata r:id="rId6" o:title=""/>
          </v:shape>
          <o:OLEObject Type="Embed" ProgID="Equation.DSMT4" ShapeID="_x0000_i1025" DrawAspect="Content" ObjectID="_1728280260" r:id="rId7"/>
        </w:object>
      </w: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17465B" w:rsidRPr="0017465B" w:rsidRDefault="0017465B" w:rsidP="0062268F">
      <w:pPr>
        <w:spacing w:after="0" w:line="240" w:lineRule="auto"/>
        <w:ind w:left="235"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="0062268F" w:rsidRPr="0017465B"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  <w:object w:dxaOrig="7720" w:dyaOrig="2960">
          <v:shape id="_x0000_i1026" type="#_x0000_t75" style="width:345pt;height:117pt" o:ole="">
            <v:imagedata r:id="rId8" o:title=""/>
          </v:shape>
          <o:OLEObject Type="Embed" ProgID="Equation.DSMT4" ShapeID="_x0000_i1026" DrawAspect="Content" ObjectID="_1728280261" r:id="rId9"/>
        </w:objec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2268F" w:rsidRPr="0062268F" w:rsidRDefault="0062268F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ind w:hanging="1004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авнения и неравенства с одной переменной  –  14  часов.  </w:t>
      </w:r>
      <w:r w:rsidRPr="0062268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 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</w:t>
      </w:r>
      <w:proofErr w:type="gram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с &gt;</w:t>
      </w:r>
      <w:proofErr w:type="gram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+ 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где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умений решать неравенства вида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gram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+  с</w:t>
      </w:r>
      <w:proofErr w:type="gram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&g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 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где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осуществляется с опорой на сведения о графике квадратичной функции (направление ветвей параболы, ее расположение относительно ос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х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 методом интервалов, с помощью которого решаются несложные рациональные неравенства.</w:t>
      </w:r>
    </w:p>
    <w:p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обучающийся должен </w:t>
      </w:r>
    </w:p>
    <w:p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 xml:space="preserve"> понятия целого рационального уравнения; способы разложения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для: решения целых рациональных, биквадратных, дробно-рациональных уравнений.</w:t>
      </w:r>
    </w:p>
    <w:p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80" w:dyaOrig="1400">
          <v:shape id="_x0000_i1027" type="#_x0000_t75" style="width:3in;height:70.5pt" o:ole="">
            <v:imagedata r:id="rId10" o:title=""/>
          </v:shape>
          <o:OLEObject Type="Embed" ProgID="Equation.DSMT4" ShapeID="_x0000_i1027" DrawAspect="Content" ObjectID="_1728280262" r:id="rId11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8120" w:dyaOrig="2680">
          <v:shape id="_x0000_i1028" type="#_x0000_t75" style="width:378.75pt;height:135pt" o:ole="">
            <v:imagedata r:id="rId12" o:title=""/>
          </v:shape>
          <o:OLEObject Type="Embed" ProgID="Equation.DSMT4" ShapeID="_x0000_i1028" DrawAspect="Content" ObjectID="_1728280263" r:id="rId13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авнения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еравенства с двумя переменными – 17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 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завершается введением понятий неравенства с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ств с двумя переменными; решение системы неравенства с двумя переменными;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уметь: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ств с двумя переменными и их систем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вседневной жизни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для: решения уравнений, систем уравнений и систем неравенств с двумя переменными.</w:t>
      </w: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86"/>
          <w:sz w:val="24"/>
          <w:szCs w:val="24"/>
        </w:rPr>
        <w:object w:dxaOrig="8440" w:dyaOrig="1840">
          <v:shape id="_x0000_i1029" type="#_x0000_t75" style="width:436.5pt;height:95.25pt" o:ole="">
            <v:imagedata r:id="rId14" o:title=""/>
          </v:shape>
          <o:OLEObject Type="Embed" ProgID="Equation.DSMT4" ShapeID="_x0000_i1029" DrawAspect="Content" ObjectID="_1728280264" r:id="rId15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60"/>
          <w:sz w:val="24"/>
          <w:szCs w:val="24"/>
        </w:rPr>
        <w:object w:dxaOrig="7940" w:dyaOrig="3320">
          <v:shape id="_x0000_i1030" type="#_x0000_t75" style="width:357.75pt;height:149.25pt" o:ole="">
            <v:imagedata r:id="rId16" o:title=""/>
          </v:shape>
          <o:OLEObject Type="Embed" ProgID="Equation.DSMT4" ShapeID="_x0000_i1030" DrawAspect="Content" ObjectID="_1728280265" r:id="rId17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оводить анализ способов решения задач</w:t>
      </w:r>
    </w:p>
    <w:p w:rsidR="00E518CE" w:rsidRPr="00E518CE" w:rsidRDefault="00E518CE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E518CE">
        <w:rPr>
          <w:rFonts w:ascii="Times New Roman" w:hAnsi="Times New Roman" w:cs="Times New Roman"/>
          <w:b/>
          <w:bCs/>
          <w:sz w:val="24"/>
          <w:szCs w:val="24"/>
        </w:rPr>
        <w:t xml:space="preserve">Арифметическая и геометрическая прогрессии – 15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рифметическая и геометрическая прогрессии. Формулы n-</w:t>
      </w:r>
      <w:proofErr w:type="spellStart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члена и суммы первых п членов прогрессии. Бесконечно убывающая геометрическая прогресс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дать понятия об арифметической и геометрической прогрессиях как числовых последовательностях особого вида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с формулами n-</w:t>
      </w:r>
      <w:proofErr w:type="spell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лена и суммы первых п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lastRenderedPageBreak/>
        <w:t>прогрессии и знаменателя геометрической прогрессий;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п – членов арифметической и геометрической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рогрессий; характеристика свойства арифметической и геометрической прогрессий; 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уметь</w:t>
      </w:r>
      <w:r w:rsidRPr="00E518CE">
        <w:rPr>
          <w:rFonts w:ascii="Times New Roman" w:eastAsia="Times New Roman" w:hAnsi="Times New Roman" w:cs="Times New Roman"/>
          <w:iCs/>
          <w:sz w:val="24"/>
          <w:szCs w:val="24"/>
        </w:rPr>
        <w:t xml:space="preserve">: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использовать индексное обозначение; применять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п-членов арифметической и геометрической прогрессий для выполнения упражнений.</w:t>
      </w:r>
    </w:p>
    <w:p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для решения задач.</w:t>
      </w: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E518CE">
        <w:rPr>
          <w:rFonts w:ascii="Times New Roman" w:eastAsia="Times New Roman" w:hAnsi="Times New Roman" w:cs="Times New Roman"/>
          <w:position w:val="-162"/>
          <w:sz w:val="24"/>
          <w:szCs w:val="24"/>
        </w:rPr>
        <w:object w:dxaOrig="7240" w:dyaOrig="3060">
          <v:shape id="_x0000_i1031" type="#_x0000_t75" style="width:324pt;height:137.25pt" o:ole="">
            <v:imagedata r:id="rId18" o:title=""/>
          </v:shape>
          <o:OLEObject Type="Embed" ProgID="Equation.DSMT4" ShapeID="_x0000_i1031" DrawAspect="Content" ObjectID="_1728280266" r:id="rId19"/>
        </w:objec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2268F" w:rsidRPr="00E518CE" w:rsidRDefault="00E518CE" w:rsidP="00E518CE">
      <w:pPr>
        <w:pStyle w:val="a4"/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24"/>
          <w:sz w:val="24"/>
          <w:szCs w:val="24"/>
        </w:rPr>
        <w:object w:dxaOrig="6580" w:dyaOrig="2540">
          <v:shape id="_x0000_i1032" type="#_x0000_t75" style="width:303.75pt;height:107.25pt" o:ole="">
            <v:imagedata r:id="rId20" o:title=""/>
          </v:shape>
          <o:OLEObject Type="Embed" ProgID="Equation.DSMT4" ShapeID="_x0000_i1032" DrawAspect="Content" ObjectID="_1728280267" r:id="rId21"/>
        </w:objec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:rsidR="0062268F" w:rsidRPr="00E518CE" w:rsidRDefault="0062268F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комбинаторики и теории вероятностей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– 13 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мбинаторное правило умножения. Перестановки, размещения, сочетания. Относительная частота и вероятность случайного событ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комбинаторное правило умножения; определение перестановок,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 различать понятия «размещение» и «сочетания»; определять о каком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для: решения комбинаторных задач.</w:t>
      </w: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ими способами могут разместиться 6 человек в салоне автобуса на шести свободных местах? 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о трехзначных чисел, в которых нет одинаковых цифр, можно составить из цифр 1, 2, 3, 4, 5?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кова вероятность того, что при бросании игрального кубика выпадет более 4 очков?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а) Сколько существует вариантов билетов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б) Сколько из них тех, в которых Вова знает все вопросы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в) Сколько из них тех, в которых есть вопросы всех трех типов?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г) Сколько из них тех, в которых Вова выучил большинство вопросов?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а) обе они гласные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б) среди них есть буква «ь»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в) среди них нет буквы «а»;</w:t>
      </w:r>
    </w:p>
    <w:p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г) одна буква гласная, а другая согласная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станавливать рабочие отношения; эффективно сотрудничать и способствовать продуктивной кооперации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Регулятивные: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оставлять план и последовательность действий; вносить коррективы и дополнения в составленные планы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   Познавательные:</w:t>
      </w:r>
    </w:p>
    <w:p w:rsidR="0062268F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</w:r>
      <w:proofErr w:type="spellStart"/>
      <w:r w:rsidRPr="009D6951">
        <w:rPr>
          <w:rFonts w:ascii="Times New Roman" w:eastAsia="Times New Roman" w:hAnsi="Times New Roman" w:cs="Times New Roman"/>
          <w:sz w:val="24"/>
          <w:szCs w:val="24"/>
        </w:rPr>
        <w:t>переформулирования</w:t>
      </w:r>
      <w:proofErr w:type="spellEnd"/>
      <w:r w:rsidRPr="009D6951">
        <w:rPr>
          <w:rFonts w:ascii="Times New Roman" w:eastAsia="Times New Roman" w:hAnsi="Times New Roman" w:cs="Times New Roman"/>
          <w:sz w:val="24"/>
          <w:szCs w:val="24"/>
        </w:rPr>
        <w:t>, изображать на схеме только существенную информацию; анализировать объект, выделяя существенные и несущественные признаки.</w:t>
      </w:r>
    </w:p>
    <w:p w:rsidR="009D6951" w:rsidRPr="009D6951" w:rsidRDefault="009D6951" w:rsidP="009D695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Повторение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общение  и  систематизация –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ов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9D6951">
        <w:t xml:space="preserve"> </w:t>
      </w:r>
      <w:r>
        <w:t xml:space="preserve"> </w:t>
      </w:r>
      <w:r w:rsidRPr="009D695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Числа и вычисления. Выражения и преобразования. Уравнения и неравенства. Функции.</w:t>
      </w:r>
    </w:p>
    <w:p w:rsidR="009D6951" w:rsidRPr="009D6951" w:rsidRDefault="009D6951" w:rsidP="009D6951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 повторение, обобщение и систематизация знаний, умений и навыков за курс алгебры 7 - 9  классов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носить необходимые дополнения и коррективы в план и способ действия в случае расхождения эталона, реального действия и его результата.</w:t>
      </w:r>
    </w:p>
    <w:p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Осуществлять сравнение и классификацию по заданным критериям.</w:t>
      </w:r>
    </w:p>
    <w:p w:rsidR="009D6951" w:rsidRDefault="009D6951" w:rsidP="00527173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6951" w:rsidRPr="009D6951" w:rsidRDefault="009D6951" w:rsidP="00527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D6951">
        <w:rPr>
          <w:rFonts w:ascii="Times New Roman" w:hAnsi="Times New Roman" w:cs="Times New Roman"/>
          <w:b/>
          <w:sz w:val="24"/>
          <w:szCs w:val="24"/>
        </w:rPr>
        <w:t>Учебно</w:t>
      </w:r>
      <w:proofErr w:type="spellEnd"/>
      <w:r w:rsidRPr="009D6951">
        <w:rPr>
          <w:rFonts w:ascii="Times New Roman" w:hAnsi="Times New Roman" w:cs="Times New Roman"/>
          <w:b/>
          <w:sz w:val="24"/>
          <w:szCs w:val="24"/>
        </w:rPr>
        <w:t xml:space="preserve"> – тематический план</w:t>
      </w:r>
      <w:r w:rsidR="0052717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7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560"/>
        <w:gridCol w:w="7654"/>
        <w:gridCol w:w="1134"/>
      </w:tblGrid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b/>
              </w:rPr>
            </w:pPr>
            <w:r w:rsidRPr="009D6951">
              <w:rPr>
                <w:b/>
              </w:rPr>
              <w:t>Распределение учебных часов по разделам программы.    №  п/п</w:t>
            </w:r>
          </w:p>
        </w:tc>
        <w:tc>
          <w:tcPr>
            <w:tcW w:w="7654" w:type="dxa"/>
          </w:tcPr>
          <w:p w:rsidR="009D6951" w:rsidRPr="009D6951" w:rsidRDefault="009D6951" w:rsidP="009D6951">
            <w:pPr>
              <w:jc w:val="center"/>
              <w:rPr>
                <w:b/>
              </w:rPr>
            </w:pPr>
            <w:r w:rsidRPr="009D6951">
              <w:rPr>
                <w:b/>
              </w:rPr>
              <w:t>Название раздела</w:t>
            </w:r>
          </w:p>
          <w:p w:rsidR="009D6951" w:rsidRPr="009D6951" w:rsidRDefault="009D6951" w:rsidP="009D6951">
            <w:pPr>
              <w:jc w:val="center"/>
              <w:rPr>
                <w:b/>
              </w:rPr>
            </w:pP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b/>
              </w:rPr>
            </w:pPr>
            <w:r w:rsidRPr="009D6951">
              <w:rPr>
                <w:b/>
              </w:rPr>
              <w:t>Количество часов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527173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</w:t>
            </w:r>
            <w:r w:rsidR="009D6951">
              <w:rPr>
                <w:b/>
                <w:sz w:val="24"/>
                <w:szCs w:val="24"/>
              </w:rPr>
              <w:t>овторение курса алгебры 8</w:t>
            </w:r>
            <w:r w:rsidR="009D6951" w:rsidRPr="009D6951">
              <w:rPr>
                <w:b/>
                <w:sz w:val="24"/>
                <w:szCs w:val="24"/>
              </w:rPr>
              <w:t>-го класса.</w:t>
            </w:r>
          </w:p>
        </w:tc>
        <w:tc>
          <w:tcPr>
            <w:tcW w:w="1134" w:type="dxa"/>
          </w:tcPr>
          <w:p w:rsidR="009D6951" w:rsidRPr="009D6951" w:rsidRDefault="0083477B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  <w:vAlign w:val="center"/>
          </w:tcPr>
          <w:p w:rsidR="009D6951" w:rsidRPr="009D6951" w:rsidRDefault="00C62CE4" w:rsidP="009D6951">
            <w:pPr>
              <w:ind w:hanging="101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овторение: арифметический квадратный корень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C62CE4" w:rsidP="009D6951">
            <w:pPr>
              <w:ind w:hanging="10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: квадратные  уравнения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C62CE4" w:rsidP="009D6951">
            <w:pPr>
              <w:ind w:hanging="10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: неравенства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9D6951" w:rsidRPr="009D6951" w:rsidRDefault="0083477B" w:rsidP="009D6951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В</w:t>
            </w:r>
            <w:r w:rsidR="009D6951" w:rsidRPr="009D6951">
              <w:rPr>
                <w:b/>
                <w:i/>
                <w:sz w:val="24"/>
                <w:szCs w:val="24"/>
              </w:rPr>
              <w:t>ходная  диагностика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9D6951">
              <w:rPr>
                <w:b/>
                <w:sz w:val="24"/>
                <w:szCs w:val="24"/>
              </w:rPr>
              <w:t>1.</w:t>
            </w:r>
          </w:p>
        </w:tc>
        <w:tc>
          <w:tcPr>
            <w:tcW w:w="7654" w:type="dxa"/>
          </w:tcPr>
          <w:p w:rsidR="009D6951" w:rsidRPr="009D6951" w:rsidRDefault="009D6951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вадратичная  функция.</w:t>
            </w:r>
          </w:p>
        </w:tc>
        <w:tc>
          <w:tcPr>
            <w:tcW w:w="1134" w:type="dxa"/>
          </w:tcPr>
          <w:p w:rsidR="009D6951" w:rsidRPr="009D6951" w:rsidRDefault="0083477B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1</w:t>
            </w:r>
          </w:p>
        </w:tc>
        <w:tc>
          <w:tcPr>
            <w:tcW w:w="7654" w:type="dxa"/>
          </w:tcPr>
          <w:p w:rsidR="009D6951" w:rsidRPr="009D6951" w:rsidRDefault="008B39FA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. </w:t>
            </w:r>
            <w:r w:rsidR="005A4895">
              <w:rPr>
                <w:sz w:val="24"/>
                <w:szCs w:val="24"/>
              </w:rPr>
              <w:t>Функция: о</w:t>
            </w:r>
            <w:r w:rsidR="005A4895" w:rsidRPr="005A4895">
              <w:rPr>
                <w:sz w:val="24"/>
                <w:szCs w:val="24"/>
              </w:rPr>
              <w:t>бласть опреде</w:t>
            </w:r>
            <w:r w:rsidR="005A4895">
              <w:rPr>
                <w:sz w:val="24"/>
                <w:szCs w:val="24"/>
              </w:rPr>
              <w:t>ления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9D6951" w:rsidRPr="009D6951" w:rsidTr="009D6951">
        <w:tc>
          <w:tcPr>
            <w:tcW w:w="1560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1</w:t>
            </w:r>
          </w:p>
        </w:tc>
        <w:tc>
          <w:tcPr>
            <w:tcW w:w="7654" w:type="dxa"/>
          </w:tcPr>
          <w:p w:rsidR="009D6951" w:rsidRPr="009D6951" w:rsidRDefault="005A4895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кция: область значений.</w:t>
            </w:r>
          </w:p>
        </w:tc>
        <w:tc>
          <w:tcPr>
            <w:tcW w:w="1134" w:type="dxa"/>
          </w:tcPr>
          <w:p w:rsidR="009D6951" w:rsidRPr="009D6951" w:rsidRDefault="009D695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3A734D" w:rsidRDefault="003A734D" w:rsidP="003A734D">
            <w:pPr>
              <w:rPr>
                <w:sz w:val="24"/>
                <w:szCs w:val="24"/>
              </w:rPr>
            </w:pPr>
            <w:r w:rsidRPr="003A734D">
              <w:rPr>
                <w:sz w:val="24"/>
                <w:szCs w:val="24"/>
              </w:rPr>
              <w:t>Свойства функции</w:t>
            </w:r>
            <w:r>
              <w:rPr>
                <w:sz w:val="24"/>
                <w:szCs w:val="24"/>
              </w:rPr>
              <w:t>: в</w:t>
            </w:r>
            <w:r w:rsidRPr="003A734D">
              <w:rPr>
                <w:sz w:val="24"/>
                <w:szCs w:val="24"/>
              </w:rPr>
              <w:t>озрастание, убывание функц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527173" w:rsidRDefault="003A734D" w:rsidP="003A734D">
            <w:pPr>
              <w:rPr>
                <w:sz w:val="24"/>
                <w:szCs w:val="24"/>
              </w:rPr>
            </w:pPr>
            <w:r w:rsidRPr="00527173">
              <w:rPr>
                <w:sz w:val="24"/>
                <w:szCs w:val="24"/>
              </w:rPr>
              <w:t>Свойства функции: наибольшее, наименьшее значения функции, нули функции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.2</w:t>
            </w:r>
          </w:p>
        </w:tc>
        <w:tc>
          <w:tcPr>
            <w:tcW w:w="7654" w:type="dxa"/>
          </w:tcPr>
          <w:p w:rsidR="003A734D" w:rsidRPr="003A734D" w:rsidRDefault="003A734D" w:rsidP="003A734D">
            <w:pPr>
              <w:rPr>
                <w:sz w:val="24"/>
                <w:szCs w:val="24"/>
              </w:rPr>
            </w:pPr>
            <w:r w:rsidRPr="003A734D">
              <w:rPr>
                <w:sz w:val="24"/>
                <w:szCs w:val="24"/>
              </w:rPr>
              <w:t>Нахождение свойств функции по формуле и по график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3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Квадратный трехчлен и его кор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3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Выделение квадрата двучлена из квадратного трехчлен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4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Теорема о разложении квадратного трехчлена на множител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2.4</w:t>
            </w:r>
          </w:p>
        </w:tc>
        <w:tc>
          <w:tcPr>
            <w:tcW w:w="7654" w:type="dxa"/>
          </w:tcPr>
          <w:p w:rsidR="003A734D" w:rsidRPr="00CE3158" w:rsidRDefault="003A734D" w:rsidP="003A734D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Применение теоремы о разложении квадратного трехчлена на множители для преобразования выражений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3A734D" w:rsidRPr="009D6951" w:rsidRDefault="003A734D" w:rsidP="009D6951">
            <w:pPr>
              <w:rPr>
                <w:sz w:val="24"/>
                <w:szCs w:val="24"/>
              </w:rPr>
            </w:pPr>
            <w:r w:rsidRPr="002673B8">
              <w:rPr>
                <w:b/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1134" w:type="dxa"/>
          </w:tcPr>
          <w:p w:rsidR="003A734D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</w:t>
            </w:r>
            <w:r w:rsidRPr="002673B8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Функция у=ах</w:t>
            </w:r>
            <w:r w:rsidRPr="002673B8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. График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  <w:vertAlign w:val="superscript"/>
              </w:rPr>
            </w:pPr>
            <w:r w:rsidRPr="002673B8">
              <w:rPr>
                <w:sz w:val="24"/>
                <w:szCs w:val="24"/>
              </w:rPr>
              <w:t>Функция у=ах</w:t>
            </w:r>
            <w:r w:rsidRPr="002673B8"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.  С</w:t>
            </w:r>
            <w:r w:rsidRPr="002673B8">
              <w:rPr>
                <w:sz w:val="24"/>
                <w:szCs w:val="24"/>
              </w:rPr>
              <w:t>войства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B17414" w:rsidRDefault="00B17414" w:rsidP="00B17414">
            <w:pPr>
              <w:rPr>
                <w:b/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Графики функций  </w:t>
            </w:r>
            <w:r w:rsidRPr="00B17414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180" w:dyaOrig="360">
                <v:shape id="_x0000_i1033" type="#_x0000_t75" style="width:59.25pt;height:18pt" o:ole="">
                  <v:imagedata r:id="rId22" o:title=""/>
                </v:shape>
                <o:OLEObject Type="Embed" ProgID="Equation.3" ShapeID="_x0000_i1033" DrawAspect="Content" ObjectID="_1728280268" r:id="rId23"/>
              </w:object>
            </w:r>
            <w:r w:rsidRPr="00B17414">
              <w:rPr>
                <w:sz w:val="24"/>
                <w:szCs w:val="24"/>
              </w:rPr>
              <w:t>. Алгоритм построения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B17414" w:rsidRDefault="00B17414" w:rsidP="00B1741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рафики функции </w:t>
            </w:r>
            <w:r w:rsidRPr="00B17414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380" w:dyaOrig="360">
                <v:shape id="_x0000_i1034" type="#_x0000_t75" style="width:69pt;height:18pt" o:ole="">
                  <v:imagedata r:id="rId24" o:title=""/>
                </v:shape>
                <o:OLEObject Type="Embed" ProgID="Equation.3" ShapeID="_x0000_i1034" DrawAspect="Content" ObjectID="_1728280269" r:id="rId25"/>
              </w:object>
            </w:r>
            <w:r w:rsidRPr="00B17414">
              <w:rPr>
                <w:sz w:val="24"/>
                <w:szCs w:val="24"/>
              </w:rPr>
              <w:t>. Алгоритм построения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</w:t>
            </w:r>
          </w:p>
        </w:tc>
        <w:tc>
          <w:tcPr>
            <w:tcW w:w="7654" w:type="dxa"/>
          </w:tcPr>
          <w:p w:rsidR="003A734D" w:rsidRPr="00527173" w:rsidRDefault="003A734D" w:rsidP="003A734D">
            <w:pPr>
              <w:rPr>
                <w:sz w:val="24"/>
                <w:szCs w:val="24"/>
              </w:rPr>
            </w:pPr>
            <w:r w:rsidRPr="00527173">
              <w:rPr>
                <w:rFonts w:eastAsia="Times New Roman"/>
                <w:sz w:val="24"/>
                <w:szCs w:val="24"/>
              </w:rPr>
              <w:t>Использование шаблонов парабол для построения гр</w:t>
            </w:r>
            <w:r w:rsidR="00AC1EC8" w:rsidRPr="00527173">
              <w:rPr>
                <w:rFonts w:eastAsia="Times New Roman"/>
                <w:sz w:val="24"/>
                <w:szCs w:val="24"/>
              </w:rPr>
              <w:t xml:space="preserve">афика функции </w:t>
            </w:r>
            <w:r w:rsidR="00AC1EC8" w:rsidRPr="00527173">
              <w:rPr>
                <w:rFonts w:asciiTheme="minorHAnsi" w:eastAsia="Times New Roman" w:hAnsiTheme="minorHAnsi" w:cstheme="minorBidi"/>
                <w:position w:val="-10"/>
                <w:sz w:val="24"/>
                <w:szCs w:val="24"/>
              </w:rPr>
              <w:object w:dxaOrig="1760" w:dyaOrig="360">
                <v:shape id="_x0000_i1035" type="#_x0000_t75" style="width:75pt;height:15.75pt" o:ole="">
                  <v:imagedata r:id="rId26" o:title=""/>
                </v:shape>
                <o:OLEObject Type="Embed" ProgID="Equation.3" ShapeID="_x0000_i1035" DrawAspect="Content" ObjectID="_1728280270" r:id="rId27"/>
              </w:objec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2673B8" w:rsidRDefault="003A734D" w:rsidP="003A734D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</w:t>
            </w:r>
            <w:r w:rsidR="00AC1EC8">
              <w:rPr>
                <w:sz w:val="24"/>
                <w:szCs w:val="24"/>
              </w:rPr>
              <w:t xml:space="preserve">войства функции </w:t>
            </w:r>
            <w:r w:rsidR="00AC1EC8" w:rsidRPr="00AC1EC8">
              <w:rPr>
                <w:rFonts w:asciiTheme="minorHAnsi" w:hAnsiTheme="minorHAnsi" w:cstheme="minorBidi"/>
                <w:position w:val="-10"/>
                <w:sz w:val="24"/>
                <w:szCs w:val="24"/>
              </w:rPr>
              <w:object w:dxaOrig="1600" w:dyaOrig="360">
                <v:shape id="_x0000_i1036" type="#_x0000_t75" style="width:80.25pt;height:18pt" o:ole="">
                  <v:imagedata r:id="rId28" o:title=""/>
                </v:shape>
                <o:OLEObject Type="Embed" ProgID="Equation.3" ShapeID="_x0000_i1036" DrawAspect="Content" ObjectID="_1728280271" r:id="rId29"/>
              </w:object>
            </w:r>
            <w:r w:rsidR="00AC1EC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3A734D" w:rsidRPr="009D6951" w:rsidTr="009D6951">
        <w:tc>
          <w:tcPr>
            <w:tcW w:w="1560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7</w:t>
            </w:r>
          </w:p>
        </w:tc>
        <w:tc>
          <w:tcPr>
            <w:tcW w:w="7654" w:type="dxa"/>
          </w:tcPr>
          <w:p w:rsidR="003A734D" w:rsidRPr="00CE3158" w:rsidRDefault="003A734D" w:rsidP="003A734D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Влияние коэффициентов а, b и с </w:t>
            </w:r>
            <w:r w:rsidR="00B17414" w:rsidRPr="00CE3158">
              <w:rPr>
                <w:sz w:val="24"/>
                <w:szCs w:val="24"/>
              </w:rPr>
              <w:t xml:space="preserve"> </w:t>
            </w:r>
            <w:r w:rsidRPr="00CE3158">
              <w:rPr>
                <w:sz w:val="24"/>
                <w:szCs w:val="24"/>
              </w:rPr>
              <w:t xml:space="preserve">на </w:t>
            </w:r>
            <w:r w:rsidR="00B17414" w:rsidRPr="00CE3158">
              <w:rPr>
                <w:sz w:val="24"/>
                <w:szCs w:val="24"/>
              </w:rPr>
              <w:t xml:space="preserve"> </w:t>
            </w:r>
            <w:r w:rsidRPr="00CE3158">
              <w:rPr>
                <w:sz w:val="24"/>
                <w:szCs w:val="24"/>
              </w:rPr>
              <w:t>расположение графика квадратичной функции</w:t>
            </w:r>
            <w:r w:rsidR="00B17414" w:rsidRPr="00CE315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3A734D" w:rsidRPr="009D6951" w:rsidRDefault="003A734D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7654" w:type="dxa"/>
          </w:tcPr>
          <w:p w:rsidR="00B17414" w:rsidRPr="00B17414" w:rsidRDefault="00B17414" w:rsidP="00C34E21">
            <w:pPr>
              <w:rPr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Функция </w:t>
            </w:r>
            <w:r w:rsidRPr="00B17414">
              <w:rPr>
                <w:i/>
                <w:sz w:val="24"/>
                <w:szCs w:val="24"/>
              </w:rPr>
              <w:t>у=</w:t>
            </w:r>
            <w:proofErr w:type="spellStart"/>
            <w:r w:rsidRPr="00B17414">
              <w:rPr>
                <w:i/>
                <w:sz w:val="24"/>
                <w:szCs w:val="24"/>
              </w:rPr>
              <w:t>х</w:t>
            </w:r>
            <w:r w:rsidRPr="00B17414">
              <w:rPr>
                <w:i/>
                <w:sz w:val="24"/>
                <w:szCs w:val="24"/>
                <w:vertAlign w:val="superscript"/>
              </w:rPr>
              <w:t>п</w:t>
            </w:r>
            <w:proofErr w:type="spellEnd"/>
            <w:r w:rsidRPr="00B17414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7654" w:type="dxa"/>
          </w:tcPr>
          <w:p w:rsidR="00B17414" w:rsidRPr="00B17414" w:rsidRDefault="00B17414" w:rsidP="00C34E21">
            <w:pPr>
              <w:rPr>
                <w:b/>
                <w:sz w:val="24"/>
                <w:szCs w:val="24"/>
              </w:rPr>
            </w:pPr>
            <w:r w:rsidRPr="00B17414">
              <w:rPr>
                <w:sz w:val="24"/>
                <w:szCs w:val="24"/>
              </w:rPr>
              <w:t xml:space="preserve">Корень </w:t>
            </w:r>
            <w:r w:rsidRPr="00B17414">
              <w:rPr>
                <w:i/>
                <w:sz w:val="24"/>
                <w:szCs w:val="24"/>
              </w:rPr>
              <w:t>п</w:t>
            </w:r>
            <w:r w:rsidRPr="00B17414">
              <w:rPr>
                <w:b/>
                <w:i/>
                <w:sz w:val="24"/>
                <w:szCs w:val="24"/>
              </w:rPr>
              <w:t>-</w:t>
            </w:r>
            <w:r w:rsidRPr="00B17414">
              <w:rPr>
                <w:sz w:val="24"/>
                <w:szCs w:val="24"/>
              </w:rPr>
              <w:t>ой</w:t>
            </w:r>
            <w:r w:rsidRPr="00B17414">
              <w:rPr>
                <w:b/>
                <w:sz w:val="24"/>
                <w:szCs w:val="24"/>
              </w:rPr>
              <w:t xml:space="preserve">  </w:t>
            </w:r>
            <w:r w:rsidRPr="00B17414">
              <w:rPr>
                <w:sz w:val="24"/>
                <w:szCs w:val="24"/>
              </w:rPr>
              <w:t>степени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9</w:t>
            </w: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и систематизация по теме «Квадратичная  функция»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Default="00B17414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sz w:val="24"/>
                <w:szCs w:val="24"/>
              </w:rPr>
            </w:pPr>
            <w:r w:rsidRPr="002673B8">
              <w:rPr>
                <w:b/>
                <w:sz w:val="24"/>
                <w:szCs w:val="24"/>
              </w:rPr>
              <w:t>Контрольная работа № 2 по теме "Квадратичная функция"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0</w:t>
            </w:r>
          </w:p>
        </w:tc>
        <w:tc>
          <w:tcPr>
            <w:tcW w:w="7654" w:type="dxa"/>
          </w:tcPr>
          <w:p w:rsidR="00B17414" w:rsidRPr="00CE3158" w:rsidRDefault="00B17414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Дробно – линейная  функция и ее график.  (Из рубрики «Для тех, кто хочет знать больше»)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1</w:t>
            </w:r>
          </w:p>
        </w:tc>
        <w:tc>
          <w:tcPr>
            <w:tcW w:w="7654" w:type="dxa"/>
          </w:tcPr>
          <w:p w:rsidR="00B17414" w:rsidRPr="00CE3158" w:rsidRDefault="00B17414" w:rsidP="009D6951">
            <w:pPr>
              <w:rPr>
                <w:b/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Степень с рациональным показателем. (Из рубрики «Для тех, кто хочет знать больше»)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17414" w:rsidRPr="009D6951" w:rsidTr="009D6951">
        <w:tc>
          <w:tcPr>
            <w:tcW w:w="1560" w:type="dxa"/>
          </w:tcPr>
          <w:p w:rsidR="00B17414" w:rsidRPr="009D6951" w:rsidRDefault="00B17414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2.</w:t>
            </w:r>
          </w:p>
        </w:tc>
        <w:tc>
          <w:tcPr>
            <w:tcW w:w="7654" w:type="dxa"/>
          </w:tcPr>
          <w:p w:rsidR="00B17414" w:rsidRPr="009D6951" w:rsidRDefault="00B17414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равнения и неравенства с одной переменной</w:t>
            </w:r>
            <w:r w:rsidRPr="009D695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17414" w:rsidRPr="009D6951" w:rsidRDefault="00B17414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C34E2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Целое уравнение и его корни. Степень уравнения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C34E2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уравнений высших степеней методом замены переменно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5.12</w:t>
            </w:r>
          </w:p>
        </w:tc>
        <w:tc>
          <w:tcPr>
            <w:tcW w:w="7654" w:type="dxa"/>
          </w:tcPr>
          <w:p w:rsidR="008B39FA" w:rsidRPr="008B39FA" w:rsidRDefault="008B39FA" w:rsidP="008B39FA">
            <w:pPr>
              <w:rPr>
                <w:sz w:val="22"/>
                <w:szCs w:val="22"/>
              </w:rPr>
            </w:pPr>
            <w:r w:rsidRPr="008B39FA">
              <w:rPr>
                <w:sz w:val="22"/>
                <w:szCs w:val="22"/>
              </w:rPr>
              <w:t>Решение уравнений высших степеней методом разложения на множители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Дробно - рациональные уравнения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дробно-рациональных уравнений по алгоритм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Использование  метода замены переменной при решении дробно-рациональных уравнений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13</w:t>
            </w: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Использование различных приемов и методов при решении дробно-рациональных уравнений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4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 xml:space="preserve">Неравенства второй степени с одной переменной. 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4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оритм</w:t>
            </w:r>
            <w:r w:rsidRPr="002673B8">
              <w:rPr>
                <w:sz w:val="24"/>
                <w:szCs w:val="24"/>
              </w:rPr>
              <w:t xml:space="preserve"> решения неравенств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второй степени с одной переменно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целых рациональных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целых 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5</w:t>
            </w:r>
          </w:p>
        </w:tc>
        <w:tc>
          <w:tcPr>
            <w:tcW w:w="7654" w:type="dxa"/>
          </w:tcPr>
          <w:p w:rsidR="008B39FA" w:rsidRPr="002673B8" w:rsidRDefault="008B39FA" w:rsidP="008B39FA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 дробных неравенств методом интервал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8B39FA" w:rsidRPr="00CE3158" w:rsidRDefault="008B39FA" w:rsidP="008B39FA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16</w:t>
            </w:r>
          </w:p>
        </w:tc>
        <w:tc>
          <w:tcPr>
            <w:tcW w:w="7654" w:type="dxa"/>
          </w:tcPr>
          <w:p w:rsidR="008B39FA" w:rsidRPr="00CE3158" w:rsidRDefault="0003272A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Некоторые приемы решения целых уравнений.  (Из рубрики «Для тех, кто хочет знать больше»)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8B39F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3.</w:t>
            </w:r>
          </w:p>
        </w:tc>
        <w:tc>
          <w:tcPr>
            <w:tcW w:w="7654" w:type="dxa"/>
          </w:tcPr>
          <w:p w:rsidR="008B39FA" w:rsidRPr="009D6951" w:rsidRDefault="008B39FA" w:rsidP="009D6951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равнения и неравенства с двумя  переменными</w:t>
            </w:r>
            <w:r w:rsidRPr="009D6951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1</w:t>
            </w:r>
            <w:r w:rsidR="0027136A">
              <w:rPr>
                <w:b/>
                <w:sz w:val="24"/>
                <w:szCs w:val="24"/>
              </w:rPr>
              <w:t>8</w:t>
            </w:r>
          </w:p>
        </w:tc>
      </w:tr>
      <w:tr w:rsidR="008B39FA" w:rsidRPr="009D6951" w:rsidTr="009D6951">
        <w:tc>
          <w:tcPr>
            <w:tcW w:w="1560" w:type="dxa"/>
          </w:tcPr>
          <w:p w:rsidR="008B39FA" w:rsidRPr="009D6951" w:rsidRDefault="004869A3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="008B39FA" w:rsidRPr="009D6951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7654" w:type="dxa"/>
          </w:tcPr>
          <w:p w:rsidR="008B39FA" w:rsidRPr="009D6951" w:rsidRDefault="00C34E21" w:rsidP="009D6951">
            <w:pPr>
              <w:rPr>
                <w:sz w:val="24"/>
                <w:szCs w:val="24"/>
              </w:rPr>
            </w:pPr>
            <w:r w:rsidRPr="00C34E21">
              <w:rPr>
                <w:sz w:val="24"/>
                <w:szCs w:val="24"/>
              </w:rPr>
              <w:t>Уравнение с двумя переменными и его график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39FA" w:rsidRPr="009D6951" w:rsidRDefault="008B39F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C34E21" w:rsidRPr="009D6951" w:rsidTr="009D6951">
        <w:tc>
          <w:tcPr>
            <w:tcW w:w="1560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  <w:r w:rsidRPr="009D6951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7654" w:type="dxa"/>
          </w:tcPr>
          <w:p w:rsidR="00C34E21" w:rsidRPr="002673B8" w:rsidRDefault="00C34E21" w:rsidP="00C34E21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Графический способ решения систем уравнений.</w:t>
            </w:r>
          </w:p>
        </w:tc>
        <w:tc>
          <w:tcPr>
            <w:tcW w:w="1134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C34E21" w:rsidRPr="009D6951" w:rsidTr="009D6951">
        <w:tc>
          <w:tcPr>
            <w:tcW w:w="1560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8</w:t>
            </w:r>
          </w:p>
        </w:tc>
        <w:tc>
          <w:tcPr>
            <w:tcW w:w="7654" w:type="dxa"/>
          </w:tcPr>
          <w:p w:rsidR="00C34E21" w:rsidRPr="002673B8" w:rsidRDefault="00C34E21" w:rsidP="00C34E21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графически.</w:t>
            </w:r>
          </w:p>
        </w:tc>
        <w:tc>
          <w:tcPr>
            <w:tcW w:w="1134" w:type="dxa"/>
          </w:tcPr>
          <w:p w:rsidR="00C34E21" w:rsidRPr="009D6951" w:rsidRDefault="00C34E21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27136A" w:rsidRDefault="0027136A" w:rsidP="00C34E21">
            <w:pPr>
              <w:rPr>
                <w:sz w:val="24"/>
                <w:szCs w:val="24"/>
              </w:rPr>
            </w:pPr>
            <w:r w:rsidRPr="0027136A">
              <w:rPr>
                <w:rFonts w:eastAsia="Times New Roman"/>
                <w:b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способом подстановк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способом слож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9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систем уравнений второй степени различными способам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FD0FF6" w:rsidRDefault="00FD0FF6" w:rsidP="00FD0FF6">
            <w:pPr>
              <w:rPr>
                <w:sz w:val="22"/>
                <w:szCs w:val="22"/>
              </w:rPr>
            </w:pPr>
            <w:r w:rsidRPr="00FD0FF6">
              <w:rPr>
                <w:sz w:val="22"/>
                <w:szCs w:val="22"/>
              </w:rPr>
              <w:t xml:space="preserve">Решение задач на движение с помощью систем уравнений второй степени. 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задач на работу с помощью систем уравнений второй степен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20</w:t>
            </w:r>
          </w:p>
        </w:tc>
        <w:tc>
          <w:tcPr>
            <w:tcW w:w="7654" w:type="dxa"/>
          </w:tcPr>
          <w:p w:rsidR="00FD0FF6" w:rsidRPr="00FD0FF6" w:rsidRDefault="00FD0FF6" w:rsidP="00FD0FF6">
            <w:pPr>
              <w:rPr>
                <w:sz w:val="22"/>
                <w:szCs w:val="22"/>
              </w:rPr>
            </w:pPr>
            <w:r w:rsidRPr="00FD0FF6">
              <w:rPr>
                <w:sz w:val="22"/>
                <w:szCs w:val="22"/>
              </w:rPr>
              <w:t>Решение различных задач с помощью систем уравнений второй степен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ешение линейных неравенств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 xml:space="preserve"> с 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>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 xml:space="preserve">Решение неравенств </w:t>
            </w:r>
            <w:r>
              <w:rPr>
                <w:sz w:val="24"/>
                <w:szCs w:val="24"/>
              </w:rPr>
              <w:t xml:space="preserve"> </w:t>
            </w:r>
            <w:r w:rsidRPr="002673B8">
              <w:rPr>
                <w:sz w:val="24"/>
                <w:szCs w:val="24"/>
              </w:rPr>
              <w:t>второй степени с 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1</w:t>
            </w:r>
          </w:p>
        </w:tc>
        <w:tc>
          <w:tcPr>
            <w:tcW w:w="7654" w:type="dxa"/>
          </w:tcPr>
          <w:p w:rsidR="00FD0FF6" w:rsidRPr="002673B8" w:rsidRDefault="00FD0FF6" w:rsidP="00FD0FF6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Дробно-линейные неравенства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FD0FF6" w:rsidRDefault="00FD0FF6" w:rsidP="00541378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FD0FF6">
              <w:rPr>
                <w:sz w:val="24"/>
                <w:szCs w:val="24"/>
              </w:rPr>
              <w:t>Системы неравенств с 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FD0FF6" w:rsidRDefault="00FD0FF6" w:rsidP="00541378">
            <w:pPr>
              <w:shd w:val="clear" w:color="auto" w:fill="FFFFFF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систем </w:t>
            </w:r>
            <w:r w:rsidRPr="00FD0FF6">
              <w:rPr>
                <w:sz w:val="24"/>
                <w:szCs w:val="24"/>
              </w:rPr>
              <w:t xml:space="preserve"> неравенств с двумя переменны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2</w:t>
            </w:r>
          </w:p>
        </w:tc>
        <w:tc>
          <w:tcPr>
            <w:tcW w:w="7654" w:type="dxa"/>
          </w:tcPr>
          <w:p w:rsidR="00FD0FF6" w:rsidRPr="002D0A1A" w:rsidRDefault="00FD0FF6" w:rsidP="009D6951">
            <w:pPr>
              <w:rPr>
                <w:sz w:val="24"/>
                <w:szCs w:val="24"/>
              </w:rPr>
            </w:pPr>
            <w:r w:rsidRPr="002D0A1A">
              <w:rPr>
                <w:sz w:val="24"/>
                <w:szCs w:val="24"/>
              </w:rPr>
              <w:t>Обобщение по теме «</w:t>
            </w:r>
            <w:r w:rsidR="002D0A1A" w:rsidRPr="002D0A1A">
              <w:rPr>
                <w:sz w:val="24"/>
                <w:szCs w:val="24"/>
              </w:rPr>
              <w:t>Уравнения и неравенства с двумя переменными</w:t>
            </w:r>
            <w:r w:rsidRPr="002D0A1A">
              <w:rPr>
                <w:sz w:val="24"/>
                <w:szCs w:val="24"/>
              </w:rPr>
              <w:t>»</w:t>
            </w:r>
            <w:r w:rsidR="002D0A1A" w:rsidRPr="002D0A1A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FD0FF6" w:rsidRPr="00CE3158" w:rsidRDefault="00FD0FF6" w:rsidP="009D6951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23</w:t>
            </w:r>
          </w:p>
        </w:tc>
        <w:tc>
          <w:tcPr>
            <w:tcW w:w="7654" w:type="dxa"/>
          </w:tcPr>
          <w:p w:rsidR="00FD0FF6" w:rsidRPr="00CE3158" w:rsidRDefault="00FD0FF6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Некотор</w:t>
            </w:r>
            <w:r w:rsidR="002D0A1A" w:rsidRPr="00CE3158">
              <w:rPr>
                <w:sz w:val="24"/>
                <w:szCs w:val="24"/>
              </w:rPr>
              <w:t xml:space="preserve">ые приемы решения систем </w:t>
            </w:r>
            <w:r w:rsidRPr="00CE3158">
              <w:rPr>
                <w:sz w:val="24"/>
                <w:szCs w:val="24"/>
              </w:rPr>
              <w:t xml:space="preserve"> уравнений</w:t>
            </w:r>
            <w:r w:rsidR="002D0A1A" w:rsidRPr="00CE3158">
              <w:rPr>
                <w:sz w:val="24"/>
                <w:szCs w:val="24"/>
              </w:rPr>
              <w:t xml:space="preserve"> второй степени с двумя переменными</w:t>
            </w:r>
            <w:r w:rsidRPr="00CE3158">
              <w:rPr>
                <w:sz w:val="24"/>
                <w:szCs w:val="24"/>
              </w:rPr>
              <w:t>.</w:t>
            </w:r>
            <w:r w:rsidR="002D0A1A" w:rsidRPr="00CE3158">
              <w:rPr>
                <w:sz w:val="24"/>
                <w:szCs w:val="24"/>
              </w:rPr>
              <w:t xml:space="preserve"> </w:t>
            </w:r>
            <w:r w:rsidRPr="00CE3158">
              <w:rPr>
                <w:sz w:val="24"/>
                <w:szCs w:val="24"/>
              </w:rPr>
              <w:t xml:space="preserve">  (Из рубрики «Для тех, кто хочет знать больше»)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FD0FF6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4.</w:t>
            </w:r>
          </w:p>
        </w:tc>
        <w:tc>
          <w:tcPr>
            <w:tcW w:w="7654" w:type="dxa"/>
          </w:tcPr>
          <w:p w:rsidR="00FD0FF6" w:rsidRPr="009D6951" w:rsidRDefault="00FD0FF6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Арифметическая и геометрическая прогресси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4</w:t>
            </w:r>
          </w:p>
        </w:tc>
        <w:tc>
          <w:tcPr>
            <w:tcW w:w="7654" w:type="dxa"/>
          </w:tcPr>
          <w:p w:rsidR="00FD0FF6" w:rsidRPr="00BF48A8" w:rsidRDefault="00BF48A8" w:rsidP="00BF48A8">
            <w:pPr>
              <w:rPr>
                <w:sz w:val="22"/>
                <w:szCs w:val="22"/>
              </w:rPr>
            </w:pPr>
            <w:r w:rsidRPr="00BF48A8">
              <w:rPr>
                <w:sz w:val="22"/>
                <w:szCs w:val="22"/>
              </w:rPr>
              <w:t>Последовательности. Рекуррентный способ задания последовательности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5</w:t>
            </w:r>
          </w:p>
        </w:tc>
        <w:tc>
          <w:tcPr>
            <w:tcW w:w="7654" w:type="dxa"/>
          </w:tcPr>
          <w:p w:rsidR="00FD0FF6" w:rsidRPr="009D6951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sz w:val="24"/>
                <w:szCs w:val="24"/>
              </w:rPr>
              <w:t>Арифметическая прогресс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FD0FF6" w:rsidRPr="009D6951" w:rsidTr="009D6951">
        <w:tc>
          <w:tcPr>
            <w:tcW w:w="1560" w:type="dxa"/>
          </w:tcPr>
          <w:p w:rsidR="00FD0FF6" w:rsidRPr="009D6951" w:rsidRDefault="002D0A1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5</w:t>
            </w:r>
          </w:p>
        </w:tc>
        <w:tc>
          <w:tcPr>
            <w:tcW w:w="7654" w:type="dxa"/>
          </w:tcPr>
          <w:p w:rsidR="00FD0FF6" w:rsidRPr="009D6951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sz w:val="24"/>
                <w:szCs w:val="24"/>
              </w:rPr>
              <w:t>Формула (рекуррентная) n-</w:t>
            </w:r>
            <w:proofErr w:type="spellStart"/>
            <w:r w:rsidRPr="00BF48A8">
              <w:rPr>
                <w:sz w:val="24"/>
                <w:szCs w:val="24"/>
              </w:rPr>
              <w:t>го</w:t>
            </w:r>
            <w:proofErr w:type="spellEnd"/>
            <w:r w:rsidRPr="00BF48A8">
              <w:rPr>
                <w:sz w:val="24"/>
                <w:szCs w:val="24"/>
              </w:rPr>
              <w:t xml:space="preserve"> члена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FD0FF6" w:rsidRPr="009D6951" w:rsidRDefault="00FD0FF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Нахождение суммы первых n членов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Разность арифмет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26</w:t>
            </w:r>
          </w:p>
        </w:tc>
        <w:tc>
          <w:tcPr>
            <w:tcW w:w="7654" w:type="dxa"/>
          </w:tcPr>
          <w:p w:rsidR="00BF48A8" w:rsidRPr="00BF48A8" w:rsidRDefault="00BF48A8" w:rsidP="00BF48A8">
            <w:pPr>
              <w:rPr>
                <w:sz w:val="18"/>
                <w:szCs w:val="18"/>
              </w:rPr>
            </w:pPr>
            <w:r w:rsidRPr="00CE3158">
              <w:rPr>
                <w:sz w:val="24"/>
                <w:szCs w:val="24"/>
              </w:rPr>
              <w:t xml:space="preserve">Применение формулы суммы первых  n членов арифметической </w:t>
            </w:r>
            <w:r w:rsidRPr="00CE3158">
              <w:rPr>
                <w:sz w:val="24"/>
                <w:szCs w:val="24"/>
              </w:rPr>
              <w:lastRenderedPageBreak/>
              <w:t>прогрессии при решении задач</w:t>
            </w:r>
            <w:r w:rsidRPr="00BF48A8">
              <w:rPr>
                <w:sz w:val="18"/>
                <w:szCs w:val="18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lastRenderedPageBreak/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BF48A8">
              <w:rPr>
                <w:b/>
                <w:sz w:val="24"/>
                <w:szCs w:val="24"/>
              </w:rPr>
              <w:t>Контрольная работа № 5 по теме «Арифметическая прогрессия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</w:t>
            </w:r>
            <w:r w:rsidRPr="002673B8">
              <w:rPr>
                <w:sz w:val="24"/>
                <w:szCs w:val="24"/>
              </w:rPr>
              <w:t>. Геометр</w:t>
            </w:r>
            <w:r>
              <w:rPr>
                <w:sz w:val="24"/>
                <w:szCs w:val="24"/>
              </w:rPr>
              <w:t>ическая прогрессия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войство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7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Формула n-</w:t>
            </w:r>
            <w:proofErr w:type="spellStart"/>
            <w:r w:rsidRPr="002673B8">
              <w:rPr>
                <w:sz w:val="24"/>
                <w:szCs w:val="24"/>
              </w:rPr>
              <w:t>го</w:t>
            </w:r>
            <w:proofErr w:type="spellEnd"/>
            <w:r w:rsidRPr="002673B8">
              <w:rPr>
                <w:sz w:val="24"/>
                <w:szCs w:val="24"/>
              </w:rPr>
              <w:t xml:space="preserve"> члена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 w:rsidRPr="002673B8">
              <w:rPr>
                <w:sz w:val="24"/>
                <w:szCs w:val="24"/>
              </w:rPr>
              <w:t>Сумма бесконечной геометрической прогрессии при ΙqΙ‹1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BF48A8" w:rsidP="00BF48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а</w:t>
            </w:r>
            <w:r w:rsidRPr="002673B8">
              <w:rPr>
                <w:sz w:val="24"/>
                <w:szCs w:val="24"/>
              </w:rPr>
              <w:t xml:space="preserve"> суммы первых n членов геометрической про</w:t>
            </w:r>
            <w:r>
              <w:rPr>
                <w:sz w:val="24"/>
                <w:szCs w:val="24"/>
              </w:rPr>
              <w:t>грессии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8</w:t>
            </w:r>
          </w:p>
        </w:tc>
        <w:tc>
          <w:tcPr>
            <w:tcW w:w="7654" w:type="dxa"/>
          </w:tcPr>
          <w:p w:rsidR="00BF48A8" w:rsidRPr="002673B8" w:rsidRDefault="004456CB" w:rsidP="00BF48A8">
            <w:pPr>
              <w:rPr>
                <w:sz w:val="24"/>
                <w:szCs w:val="24"/>
              </w:rPr>
            </w:pPr>
            <w:r w:rsidRPr="004456CB">
              <w:rPr>
                <w:sz w:val="24"/>
                <w:szCs w:val="24"/>
              </w:rPr>
              <w:t>Нахождение суммы первых n членов геометрической прогресси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BF48A8" w:rsidRPr="009D6951" w:rsidRDefault="004456CB" w:rsidP="009D6951">
            <w:pPr>
              <w:rPr>
                <w:b/>
                <w:sz w:val="24"/>
                <w:szCs w:val="24"/>
              </w:rPr>
            </w:pPr>
            <w:r w:rsidRPr="004456CB">
              <w:rPr>
                <w:b/>
                <w:sz w:val="24"/>
                <w:szCs w:val="24"/>
              </w:rPr>
              <w:t>Контрольная работа № 6 по теме «Геометрическая прогрессия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29</w:t>
            </w:r>
          </w:p>
        </w:tc>
        <w:tc>
          <w:tcPr>
            <w:tcW w:w="7654" w:type="dxa"/>
          </w:tcPr>
          <w:p w:rsidR="00BF48A8" w:rsidRPr="00CE3158" w:rsidRDefault="004456CB" w:rsidP="007F3696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</w:t>
            </w:r>
            <w:r w:rsidR="007F3696" w:rsidRPr="00CE3158">
              <w:rPr>
                <w:sz w:val="24"/>
                <w:szCs w:val="24"/>
              </w:rPr>
              <w:t xml:space="preserve"> Метод математической индукции. </w:t>
            </w:r>
            <w:r w:rsidRPr="00CE3158">
              <w:rPr>
                <w:sz w:val="24"/>
                <w:szCs w:val="24"/>
              </w:rPr>
              <w:t xml:space="preserve"> (Из рубрики «Для тех, кто хочет знать больше»)</w:t>
            </w:r>
            <w:r w:rsidR="001D40FB" w:rsidRPr="00CE315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BF48A8" w:rsidRPr="009D6951" w:rsidTr="009D6951">
        <w:tc>
          <w:tcPr>
            <w:tcW w:w="1560" w:type="dxa"/>
          </w:tcPr>
          <w:p w:rsidR="00BF48A8" w:rsidRPr="009D6951" w:rsidRDefault="00BF48A8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Тема 5.</w:t>
            </w:r>
          </w:p>
        </w:tc>
        <w:tc>
          <w:tcPr>
            <w:tcW w:w="7654" w:type="dxa"/>
          </w:tcPr>
          <w:p w:rsidR="00BF48A8" w:rsidRPr="009D6951" w:rsidRDefault="00BF48A8" w:rsidP="009D6951">
            <w:pPr>
              <w:rPr>
                <w:b/>
                <w:sz w:val="24"/>
                <w:szCs w:val="24"/>
              </w:rPr>
            </w:pPr>
            <w:r w:rsidRPr="0034145B">
              <w:rPr>
                <w:b/>
                <w:sz w:val="24"/>
                <w:szCs w:val="24"/>
              </w:rPr>
              <w:t>Элементы комбинаторики и теории вероятностей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BF48A8" w:rsidRPr="009D6951" w:rsidRDefault="00BF48A8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0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Примеры комбинаторных задач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0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ое правило умножения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1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Перестановка из n элементов конечного множества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7F3696" w:rsidRPr="009D6951" w:rsidTr="009D6951">
        <w:tc>
          <w:tcPr>
            <w:tcW w:w="1560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1</w:t>
            </w:r>
          </w:p>
        </w:tc>
        <w:tc>
          <w:tcPr>
            <w:tcW w:w="7654" w:type="dxa"/>
          </w:tcPr>
          <w:p w:rsidR="007F3696" w:rsidRPr="001755C7" w:rsidRDefault="007F3696" w:rsidP="007F3696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перестановок из n элементов.</w:t>
            </w:r>
          </w:p>
        </w:tc>
        <w:tc>
          <w:tcPr>
            <w:tcW w:w="1134" w:type="dxa"/>
          </w:tcPr>
          <w:p w:rsidR="007F3696" w:rsidRPr="009D6951" w:rsidRDefault="007F3696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2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Размещение из n элементов по k (k ≤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2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размещений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3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Сочетание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3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Комбинаторные задачи на нахождение числа сочетаний  из n элементов по k (k ≤ n)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4</w:t>
            </w:r>
          </w:p>
        </w:tc>
        <w:tc>
          <w:tcPr>
            <w:tcW w:w="7654" w:type="dxa"/>
          </w:tcPr>
          <w:p w:rsidR="001D40FB" w:rsidRPr="001755C7" w:rsidRDefault="001D40FB" w:rsidP="009D6951">
            <w:pPr>
              <w:tabs>
                <w:tab w:val="left" w:pos="586"/>
              </w:tabs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Относительная частота случайного события. Вероятность случайного события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5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 xml:space="preserve">Классическое и геометрическое определения  вероятности. 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5</w:t>
            </w:r>
          </w:p>
        </w:tc>
        <w:tc>
          <w:tcPr>
            <w:tcW w:w="7654" w:type="dxa"/>
          </w:tcPr>
          <w:p w:rsidR="001D40FB" w:rsidRPr="001755C7" w:rsidRDefault="001D40FB" w:rsidP="001D40FB">
            <w:pPr>
              <w:rPr>
                <w:sz w:val="24"/>
                <w:szCs w:val="24"/>
              </w:rPr>
            </w:pPr>
            <w:r w:rsidRPr="001755C7">
              <w:rPr>
                <w:sz w:val="24"/>
                <w:szCs w:val="24"/>
              </w:rPr>
              <w:t>Вероятность равновозможных событий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CE3158" w:rsidRDefault="001D40FB" w:rsidP="009D6951">
            <w:pPr>
              <w:rPr>
                <w:sz w:val="24"/>
                <w:szCs w:val="24"/>
              </w:rPr>
            </w:pPr>
            <w:r w:rsidRPr="00CE3158">
              <w:rPr>
                <w:b/>
                <w:sz w:val="24"/>
                <w:szCs w:val="24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36</w:t>
            </w:r>
          </w:p>
        </w:tc>
        <w:tc>
          <w:tcPr>
            <w:tcW w:w="7654" w:type="dxa"/>
          </w:tcPr>
          <w:p w:rsidR="001D40FB" w:rsidRPr="00CE3158" w:rsidRDefault="001D40FB" w:rsidP="009D6951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Анализ. Сложение и умножение вероятностей. (Из рубрики «Для тех, кто хочет знать больше»)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1D40FB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Обобщение  и систематизация.</w:t>
            </w:r>
          </w:p>
        </w:tc>
        <w:tc>
          <w:tcPr>
            <w:tcW w:w="1134" w:type="dxa"/>
          </w:tcPr>
          <w:p w:rsidR="001D40FB" w:rsidRPr="009D6951" w:rsidRDefault="0027136A" w:rsidP="009D695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27136A" w:rsidP="009D6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н</w:t>
            </w:r>
            <w:r w:rsidR="00541378" w:rsidRPr="00541378">
              <w:rPr>
                <w:sz w:val="24"/>
                <w:szCs w:val="24"/>
              </w:rPr>
              <w:t>ахождение значения числового выражения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1D40FB" w:rsidRPr="009D6951" w:rsidTr="009D6951">
        <w:tc>
          <w:tcPr>
            <w:tcW w:w="1560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1D40FB" w:rsidRPr="009D6951" w:rsidRDefault="001D40FB" w:rsidP="009D6951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 w:rsidR="0027136A"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1134" w:type="dxa"/>
          </w:tcPr>
          <w:p w:rsidR="001D40FB" w:rsidRPr="009D6951" w:rsidRDefault="001D40FB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Повторение: </w:t>
            </w:r>
            <w:r w:rsidR="00541378" w:rsidRPr="00CE3158">
              <w:rPr>
                <w:sz w:val="24"/>
                <w:szCs w:val="24"/>
              </w:rPr>
              <w:t>значение выражения, содержащего степень и арифметический корень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>Повторение:</w:t>
            </w:r>
            <w:r w:rsidR="00541378" w:rsidRPr="00CE3158">
              <w:rPr>
                <w:sz w:val="24"/>
                <w:szCs w:val="24"/>
              </w:rPr>
              <w:t xml:space="preserve"> тождественные преобразования рациональных алгебраических выражений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CE3158" w:rsidRDefault="0027136A" w:rsidP="00541378">
            <w:pPr>
              <w:rPr>
                <w:sz w:val="24"/>
                <w:szCs w:val="24"/>
              </w:rPr>
            </w:pPr>
            <w:r w:rsidRPr="00CE3158">
              <w:rPr>
                <w:sz w:val="24"/>
                <w:szCs w:val="24"/>
              </w:rPr>
              <w:t xml:space="preserve">Повторение: </w:t>
            </w:r>
            <w:r w:rsidR="00541378" w:rsidRPr="00CE3158">
              <w:rPr>
                <w:sz w:val="24"/>
                <w:szCs w:val="24"/>
              </w:rPr>
              <w:t>тождественные преобразования дробно-рациональных и иррациональных выражений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квадратные и биквадратные уравнения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д</w:t>
            </w:r>
            <w:r w:rsidR="00541378" w:rsidRPr="00541378">
              <w:rPr>
                <w:sz w:val="24"/>
                <w:szCs w:val="24"/>
              </w:rPr>
              <w:t>робно-рациональные уравнения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t xml:space="preserve"> </w:t>
            </w:r>
            <w:r w:rsidR="00541378">
              <w:rPr>
                <w:sz w:val="24"/>
                <w:szCs w:val="24"/>
              </w:rPr>
              <w:t xml:space="preserve">решение текстовых задач путем составления </w:t>
            </w:r>
            <w:r w:rsidR="00541378" w:rsidRPr="00541378">
              <w:rPr>
                <w:sz w:val="24"/>
                <w:szCs w:val="24"/>
              </w:rPr>
              <w:t xml:space="preserve"> уравнений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р</w:t>
            </w:r>
            <w:r w:rsidR="00541378" w:rsidRPr="00541378">
              <w:rPr>
                <w:sz w:val="24"/>
                <w:szCs w:val="24"/>
              </w:rPr>
              <w:t>ешение систем уравнений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541378" w:rsidRDefault="0027136A" w:rsidP="00541378">
            <w:pPr>
              <w:rPr>
                <w:sz w:val="24"/>
                <w:szCs w:val="24"/>
              </w:rPr>
            </w:pPr>
            <w:r w:rsidRPr="00541378">
              <w:rPr>
                <w:sz w:val="24"/>
                <w:szCs w:val="24"/>
              </w:rPr>
              <w:t>Повторение:</w:t>
            </w:r>
            <w:r w:rsidR="00541378" w:rsidRPr="00541378">
              <w:rPr>
                <w:sz w:val="24"/>
                <w:szCs w:val="24"/>
              </w:rPr>
              <w:t xml:space="preserve"> линейные неравенства с одной переменной и системы линейных неравенств с одной переменной.</w:t>
            </w:r>
          </w:p>
        </w:tc>
        <w:tc>
          <w:tcPr>
            <w:tcW w:w="1134" w:type="dxa"/>
          </w:tcPr>
          <w:p w:rsidR="0027136A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вторение: </w:t>
            </w:r>
            <w:r w:rsidR="00541378">
              <w:rPr>
                <w:sz w:val="24"/>
                <w:szCs w:val="24"/>
              </w:rPr>
              <w:t>ф</w:t>
            </w:r>
            <w:r w:rsidR="00541378" w:rsidRPr="00541378">
              <w:rPr>
                <w:sz w:val="24"/>
                <w:szCs w:val="24"/>
              </w:rPr>
              <w:t>ункция, ее свойства и график</w:t>
            </w:r>
            <w:r w:rsidR="00541378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541378">
            <w:pPr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>вторение:</w:t>
            </w:r>
            <w:r w:rsidR="00541378">
              <w:rPr>
                <w:sz w:val="24"/>
                <w:szCs w:val="24"/>
              </w:rPr>
              <w:t xml:space="preserve"> арифметическая и геометрическая прогрессии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i/>
                <w:sz w:val="24"/>
                <w:szCs w:val="24"/>
              </w:rPr>
            </w:pPr>
            <w:r w:rsidRPr="009D6951">
              <w:rPr>
                <w:b/>
                <w:i/>
                <w:sz w:val="24"/>
                <w:szCs w:val="24"/>
              </w:rPr>
              <w:t>Аттестационная   работа  за  курс  алгеб</w:t>
            </w:r>
            <w:r>
              <w:rPr>
                <w:b/>
                <w:i/>
                <w:sz w:val="24"/>
                <w:szCs w:val="24"/>
              </w:rPr>
              <w:t>ры  9</w:t>
            </w:r>
            <w:r w:rsidRPr="009D6951">
              <w:rPr>
                <w:b/>
                <w:i/>
                <w:sz w:val="24"/>
                <w:szCs w:val="24"/>
              </w:rPr>
              <w:t xml:space="preserve">  класса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i/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Ито</w:t>
            </w:r>
            <w:r>
              <w:rPr>
                <w:sz w:val="24"/>
                <w:szCs w:val="24"/>
              </w:rPr>
              <w:t>говый  урок  по  курсу алгебры 9</w:t>
            </w:r>
            <w:r w:rsidRPr="009D6951">
              <w:rPr>
                <w:sz w:val="24"/>
                <w:szCs w:val="24"/>
              </w:rPr>
              <w:t xml:space="preserve">  класса.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  <w:r w:rsidRPr="009D6951">
              <w:rPr>
                <w:sz w:val="24"/>
                <w:szCs w:val="24"/>
              </w:rPr>
              <w:t>1</w:t>
            </w:r>
          </w:p>
        </w:tc>
      </w:tr>
      <w:tr w:rsidR="0027136A" w:rsidRPr="009D6951" w:rsidTr="009D6951">
        <w:tc>
          <w:tcPr>
            <w:tcW w:w="1560" w:type="dxa"/>
          </w:tcPr>
          <w:p w:rsidR="0027136A" w:rsidRPr="009D6951" w:rsidRDefault="0027136A" w:rsidP="009D695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54" w:type="dxa"/>
          </w:tcPr>
          <w:p w:rsidR="0027136A" w:rsidRPr="009D6951" w:rsidRDefault="0027136A" w:rsidP="009D6951">
            <w:pPr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1134" w:type="dxa"/>
          </w:tcPr>
          <w:p w:rsidR="0027136A" w:rsidRPr="009D6951" w:rsidRDefault="0027136A" w:rsidP="009D6951">
            <w:pPr>
              <w:jc w:val="center"/>
              <w:rPr>
                <w:b/>
                <w:sz w:val="24"/>
                <w:szCs w:val="24"/>
              </w:rPr>
            </w:pPr>
            <w:r w:rsidRPr="009D6951">
              <w:rPr>
                <w:b/>
                <w:sz w:val="24"/>
                <w:szCs w:val="24"/>
              </w:rPr>
              <w:t>102</w:t>
            </w:r>
          </w:p>
        </w:tc>
      </w:tr>
    </w:tbl>
    <w:p w:rsidR="009D6951" w:rsidRPr="009D6951" w:rsidRDefault="009D6951" w:rsidP="009D6951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D6951" w:rsidRPr="009D6951" w:rsidRDefault="009D6951" w:rsidP="001755C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9D6951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lastRenderedPageBreak/>
        <w:t>Календарно-тематическое планирование.</w:t>
      </w:r>
    </w:p>
    <w:p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лендарно – тематическое   пл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 xml:space="preserve">анирование    </w:t>
      </w:r>
      <w:proofErr w:type="gramStart"/>
      <w:r w:rsidR="00C62CE4">
        <w:rPr>
          <w:rFonts w:ascii="Times New Roman" w:eastAsia="Times New Roman" w:hAnsi="Times New Roman" w:cs="Times New Roman"/>
          <w:sz w:val="24"/>
          <w:szCs w:val="24"/>
        </w:rPr>
        <w:t>по  алгебре</w:t>
      </w:r>
      <w:proofErr w:type="gramEnd"/>
      <w:r w:rsidR="00C62CE4">
        <w:rPr>
          <w:rFonts w:ascii="Times New Roman" w:eastAsia="Times New Roman" w:hAnsi="Times New Roman" w:cs="Times New Roman"/>
          <w:sz w:val="24"/>
          <w:szCs w:val="24"/>
        </w:rPr>
        <w:t xml:space="preserve">  в   9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классе 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20</w:t>
      </w:r>
      <w:r w:rsidR="0090278F">
        <w:rPr>
          <w:rFonts w:ascii="Times New Roman" w:eastAsia="Times New Roman" w:hAnsi="Times New Roman" w:cs="Times New Roman"/>
          <w:sz w:val="24"/>
          <w:szCs w:val="24"/>
        </w:rPr>
        <w:t>22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– 202</w:t>
      </w:r>
      <w:r w:rsidR="0090278F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учебный год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чебник:  Алг</w:t>
      </w:r>
      <w:r w:rsidR="00C62CE4">
        <w:rPr>
          <w:rFonts w:ascii="Times New Roman" w:eastAsia="Times New Roman" w:hAnsi="Times New Roman" w:cs="Times New Roman"/>
          <w:sz w:val="24"/>
          <w:szCs w:val="24"/>
        </w:rPr>
        <w:t>ебра 9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класс, Ю. Н. Макарычев и др.: Просвещение, 2018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часов – 102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контрольных работ – 10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самостоятельных  работ – 25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оличество тестовых работ – 20</w:t>
      </w:r>
      <w:r w:rsidRPr="009D695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D6951" w:rsidRPr="009D6951" w:rsidRDefault="009D6951" w:rsidP="009D6951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419"/>
        <w:gridCol w:w="2239"/>
        <w:gridCol w:w="1596"/>
      </w:tblGrid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Учебный период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 четверт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 четверть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 четверть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4 четверть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Итого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недел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4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часов  в неделю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личество часов в четверть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3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1596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2</w:t>
            </w:r>
          </w:p>
        </w:tc>
      </w:tr>
      <w:tr w:rsidR="009D6951" w:rsidRPr="009D6951" w:rsidTr="0027136A">
        <w:tc>
          <w:tcPr>
            <w:tcW w:w="1595" w:type="dxa"/>
          </w:tcPr>
          <w:p w:rsidR="009D6951" w:rsidRPr="009D6951" w:rsidRDefault="009D6951" w:rsidP="009D6951">
            <w:pPr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1595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+входная</w:t>
            </w:r>
          </w:p>
        </w:tc>
        <w:tc>
          <w:tcPr>
            <w:tcW w:w="1595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  <w:r w:rsidR="0027136A">
              <w:rPr>
                <w:rFonts w:eastAsia="Times New Roman"/>
                <w:sz w:val="24"/>
                <w:szCs w:val="24"/>
              </w:rPr>
              <w:t>+рубежная</w:t>
            </w:r>
          </w:p>
        </w:tc>
        <w:tc>
          <w:tcPr>
            <w:tcW w:w="1419" w:type="dxa"/>
          </w:tcPr>
          <w:p w:rsidR="009D6951" w:rsidRPr="009D6951" w:rsidRDefault="009D6951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39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="0027136A">
              <w:rPr>
                <w:rFonts w:eastAsia="Times New Roman"/>
                <w:sz w:val="24"/>
                <w:szCs w:val="24"/>
              </w:rPr>
              <w:t>+аттестационная</w:t>
            </w:r>
          </w:p>
        </w:tc>
        <w:tc>
          <w:tcPr>
            <w:tcW w:w="1596" w:type="dxa"/>
          </w:tcPr>
          <w:p w:rsidR="009D6951" w:rsidRPr="009D6951" w:rsidRDefault="00CD44E0" w:rsidP="009D6951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0</w:t>
            </w:r>
          </w:p>
        </w:tc>
      </w:tr>
    </w:tbl>
    <w:p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D6951" w:rsidRPr="009D6951" w:rsidRDefault="009D6951" w:rsidP="009D6951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D6951" w:rsidRPr="009D6951" w:rsidRDefault="009D6951" w:rsidP="009D6951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График  контрольных  рабо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75"/>
        <w:gridCol w:w="6237"/>
        <w:gridCol w:w="2659"/>
      </w:tblGrid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№</w:t>
            </w:r>
          </w:p>
        </w:tc>
        <w:tc>
          <w:tcPr>
            <w:tcW w:w="6237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Тема  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Сроки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:rsidR="009D6951" w:rsidRPr="001143AF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rFonts w:eastAsia="Times New Roman"/>
                <w:sz w:val="24"/>
                <w:szCs w:val="24"/>
              </w:rPr>
              <w:t>Входная  диагностика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 I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сент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окт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2 по теме "Квадратичная функция"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ноя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="001755C7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дека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rFonts w:eastAsia="Times New Roman"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V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декабр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color w:val="000000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2659" w:type="dxa"/>
          </w:tcPr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</w:t>
            </w:r>
            <w:r w:rsidR="009D6951"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 </w:t>
            </w:r>
          </w:p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</w:rPr>
              <w:t>февра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5 по теме «Арифметическая прогрессия».</w:t>
            </w:r>
          </w:p>
        </w:tc>
        <w:tc>
          <w:tcPr>
            <w:tcW w:w="2659" w:type="dxa"/>
          </w:tcPr>
          <w:p w:rsidR="009D6951" w:rsidRPr="009D6951" w:rsidRDefault="001755C7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V</w:t>
            </w:r>
            <w:r w:rsidR="009D6951"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февра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6 по теме «Геометрическая прогрессия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 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марта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 xml:space="preserve">III 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апреля</w:t>
            </w:r>
          </w:p>
        </w:tc>
      </w:tr>
      <w:tr w:rsidR="009D6951" w:rsidRPr="009D6951" w:rsidTr="009D6951">
        <w:tc>
          <w:tcPr>
            <w:tcW w:w="675" w:type="dxa"/>
          </w:tcPr>
          <w:p w:rsidR="009D6951" w:rsidRPr="009D6951" w:rsidRDefault="009D6951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9D6951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237" w:type="dxa"/>
          </w:tcPr>
          <w:p w:rsidR="009D6951" w:rsidRPr="001143AF" w:rsidRDefault="001143AF" w:rsidP="001755C7">
            <w:pPr>
              <w:spacing w:line="276" w:lineRule="auto"/>
              <w:rPr>
                <w:rFonts w:eastAsia="Times New Roman"/>
                <w:sz w:val="24"/>
                <w:szCs w:val="24"/>
              </w:rPr>
            </w:pPr>
            <w:r w:rsidRPr="001143AF">
              <w:rPr>
                <w:sz w:val="24"/>
                <w:szCs w:val="24"/>
              </w:rPr>
              <w:t>Аттестационная   работа  за  курс  алгебры  9  класса.</w:t>
            </w:r>
          </w:p>
        </w:tc>
        <w:tc>
          <w:tcPr>
            <w:tcW w:w="2659" w:type="dxa"/>
          </w:tcPr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</w:t>
            </w:r>
            <w:r w:rsidR="001755C7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II</w:t>
            </w: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 xml:space="preserve">  неделя</w:t>
            </w:r>
          </w:p>
          <w:p w:rsidR="009D6951" w:rsidRPr="009D6951" w:rsidRDefault="009D6951" w:rsidP="001755C7">
            <w:pPr>
              <w:spacing w:line="276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9D6951">
              <w:rPr>
                <w:rFonts w:eastAsia="Times New Roman"/>
                <w:b/>
                <w:i/>
                <w:sz w:val="24"/>
                <w:szCs w:val="24"/>
              </w:rPr>
              <w:t>мая</w:t>
            </w:r>
          </w:p>
        </w:tc>
      </w:tr>
    </w:tbl>
    <w:p w:rsidR="009D6951" w:rsidRPr="009D6951" w:rsidRDefault="009D6951" w:rsidP="009D6951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D1EB4" w:rsidRDefault="001D1EB4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  <w:sectPr w:rsidR="001D1EB4" w:rsidSect="00E518CE">
          <w:pgSz w:w="11906" w:h="16838"/>
          <w:pgMar w:top="709" w:right="850" w:bottom="851" w:left="1134" w:header="708" w:footer="708" w:gutter="0"/>
          <w:cols w:space="708"/>
          <w:docGrid w:linePitch="360"/>
        </w:sectPr>
      </w:pPr>
    </w:p>
    <w:p w:rsidR="001D1EB4" w:rsidRPr="001D1EB4" w:rsidRDefault="001D1EB4" w:rsidP="001D1EB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Календарно – тематическое  планирование.</w:t>
      </w:r>
    </w:p>
    <w:tbl>
      <w:tblPr>
        <w:tblStyle w:val="16"/>
        <w:tblW w:w="15701" w:type="dxa"/>
        <w:tblLayout w:type="fixed"/>
        <w:tblLook w:val="04A0" w:firstRow="1" w:lastRow="0" w:firstColumn="1" w:lastColumn="0" w:noHBand="0" w:noVBand="1"/>
      </w:tblPr>
      <w:tblGrid>
        <w:gridCol w:w="817"/>
        <w:gridCol w:w="851"/>
        <w:gridCol w:w="8363"/>
        <w:gridCol w:w="850"/>
        <w:gridCol w:w="851"/>
        <w:gridCol w:w="992"/>
        <w:gridCol w:w="2977"/>
      </w:tblGrid>
      <w:tr w:rsidR="001D1EB4" w:rsidRPr="001D1EB4" w:rsidTr="001D1EB4">
        <w:tc>
          <w:tcPr>
            <w:tcW w:w="817" w:type="dxa"/>
            <w:vAlign w:val="center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№ п/п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Номер раздела и темы урока </w:t>
            </w:r>
          </w:p>
        </w:tc>
        <w:tc>
          <w:tcPr>
            <w:tcW w:w="8363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ма урока</w:t>
            </w:r>
          </w:p>
        </w:tc>
        <w:tc>
          <w:tcPr>
            <w:tcW w:w="850" w:type="dxa"/>
            <w:vAlign w:val="center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ли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proofErr w:type="spellStart"/>
            <w:r w:rsidRPr="001D1EB4">
              <w:rPr>
                <w:rFonts w:eastAsia="Times New Roman"/>
              </w:rPr>
              <w:t>чество</w:t>
            </w:r>
            <w:proofErr w:type="spellEnd"/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часов</w:t>
            </w:r>
          </w:p>
        </w:tc>
        <w:tc>
          <w:tcPr>
            <w:tcW w:w="851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ата (план)</w:t>
            </w:r>
          </w:p>
        </w:tc>
        <w:tc>
          <w:tcPr>
            <w:tcW w:w="992" w:type="dxa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ата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(факт)</w:t>
            </w:r>
          </w:p>
        </w:tc>
        <w:tc>
          <w:tcPr>
            <w:tcW w:w="297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Домашнее задание</w:t>
            </w:r>
          </w:p>
        </w:tc>
      </w:tr>
      <w:tr w:rsidR="001D1EB4" w:rsidRPr="001D1EB4" w:rsidTr="001D1EB4">
        <w:tc>
          <w:tcPr>
            <w:tcW w:w="15701" w:type="dxa"/>
            <w:gridSpan w:val="7"/>
            <w:vAlign w:val="center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Перв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1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5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6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Повторение курса алгебры 8  класса  (4 часа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  <w:vAlign w:val="center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арифметический квадратный корень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color w:val="000000"/>
                <w:sz w:val="24"/>
                <w:szCs w:val="24"/>
              </w:rPr>
              <w:t>Повторение: квадратные 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ind w:hanging="101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color w:val="000000"/>
                <w:sz w:val="24"/>
                <w:szCs w:val="24"/>
              </w:rPr>
              <w:t>Повторение: неравен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Входная  диагностик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3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вадратичная  функция  (24 часа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Функция: область определ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, №</w:t>
            </w:r>
            <w:r w:rsidR="00527173">
              <w:rPr>
                <w:rFonts w:eastAsia="Times New Roman"/>
              </w:rPr>
              <w:t xml:space="preserve"> 3(</w:t>
            </w:r>
            <w:proofErr w:type="spellStart"/>
            <w:r w:rsidR="00527173">
              <w:rPr>
                <w:rFonts w:eastAsia="Times New Roman"/>
              </w:rPr>
              <w:t>а,б</w:t>
            </w:r>
            <w:proofErr w:type="spellEnd"/>
            <w:r w:rsidR="00527173">
              <w:rPr>
                <w:rFonts w:eastAsia="Times New Roman"/>
              </w:rPr>
              <w:t>); 9(а-в); 17(</w:t>
            </w:r>
            <w:proofErr w:type="spellStart"/>
            <w:r w:rsidR="00527173">
              <w:rPr>
                <w:rFonts w:eastAsia="Times New Roman"/>
              </w:rPr>
              <w:t>а,б</w:t>
            </w:r>
            <w:proofErr w:type="spellEnd"/>
            <w:r w:rsidR="00527173">
              <w:rPr>
                <w:rFonts w:eastAsia="Times New Roman"/>
              </w:rPr>
              <w:t xml:space="preserve">)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ункция: область знач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, №</w:t>
            </w:r>
            <w:r w:rsidR="00527173">
              <w:rPr>
                <w:rFonts w:eastAsia="Times New Roman"/>
              </w:rPr>
              <w:t xml:space="preserve"> 11(а), 19, 23, 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войства функции: возрастание, убывание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, №</w:t>
            </w:r>
            <w:r w:rsidR="00527173">
              <w:rPr>
                <w:rFonts w:eastAsia="Times New Roman"/>
              </w:rPr>
              <w:t xml:space="preserve"> 33, 36, 39(</w:t>
            </w:r>
            <w:proofErr w:type="spellStart"/>
            <w:r w:rsidR="00527173">
              <w:rPr>
                <w:rFonts w:eastAsia="Times New Roman"/>
              </w:rPr>
              <w:t>а,б</w:t>
            </w:r>
            <w:proofErr w:type="spellEnd"/>
            <w:r w:rsidR="00527173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войства функции: наибольшее, наименьшее значения функции, нули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, №</w:t>
            </w:r>
            <w:r w:rsidR="00527173">
              <w:rPr>
                <w:rFonts w:eastAsia="Times New Roman"/>
              </w:rPr>
              <w:t xml:space="preserve"> 41(а), 46(а), </w:t>
            </w:r>
            <w:r w:rsidR="00607D70">
              <w:rPr>
                <w:rFonts w:eastAsia="Times New Roman"/>
              </w:rPr>
              <w:t>5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.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войств функции по формуле и по графику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, №</w:t>
            </w:r>
            <w:r w:rsidR="00607D70">
              <w:rPr>
                <w:rFonts w:eastAsia="Times New Roman"/>
              </w:rPr>
              <w:t xml:space="preserve"> 49-50(а), 5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вадратный трехчлен и его кор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, №</w:t>
            </w:r>
            <w:r w:rsidR="00607D70">
              <w:rPr>
                <w:rFonts w:eastAsia="Times New Roman"/>
              </w:rPr>
              <w:t xml:space="preserve"> 56-57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59-60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Выделение квадрата двучлена из квадратного трехчлен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3, №</w:t>
            </w:r>
            <w:r w:rsidR="00607D70">
              <w:rPr>
                <w:rFonts w:eastAsia="Times New Roman"/>
              </w:rPr>
              <w:t xml:space="preserve"> 61-62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70, 7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Теорема о разложении квадратного трехчлена на множител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4, №</w:t>
            </w:r>
            <w:r w:rsidR="00607D70">
              <w:rPr>
                <w:rFonts w:eastAsia="Times New Roman"/>
              </w:rPr>
              <w:t xml:space="preserve"> 76 (а-г); 77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83(а-в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2.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6"/>
                <w:szCs w:val="16"/>
              </w:rPr>
            </w:pPr>
            <w:r w:rsidRPr="001D1EB4">
              <w:rPr>
                <w:rFonts w:eastAsia="Times New Roman"/>
                <w:sz w:val="16"/>
                <w:szCs w:val="16"/>
              </w:rPr>
              <w:t>Применение теоремы о разложении квадратного трехчлена на множители для преобразования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4, №</w:t>
            </w:r>
            <w:r w:rsidR="00607D70">
              <w:rPr>
                <w:rFonts w:eastAsia="Times New Roman"/>
                <w:bCs/>
              </w:rPr>
              <w:t xml:space="preserve"> 78-80(а); 85(а); 8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19,  В 4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 Функция у=ах</w:t>
            </w:r>
            <w:r w:rsidRPr="001D1EB4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1D1EB4">
              <w:rPr>
                <w:rFonts w:eastAsia="Times New Roman"/>
                <w:sz w:val="24"/>
                <w:szCs w:val="24"/>
              </w:rPr>
              <w:t>.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5, №</w:t>
            </w:r>
            <w:r w:rsidR="00607D70">
              <w:rPr>
                <w:rFonts w:eastAsia="Times New Roman"/>
              </w:rPr>
              <w:t xml:space="preserve"> 90-91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96(</w:t>
            </w:r>
            <w:proofErr w:type="spellStart"/>
            <w:r w:rsidR="00607D70">
              <w:rPr>
                <w:rFonts w:eastAsia="Times New Roman"/>
              </w:rPr>
              <w:t>а,б</w:t>
            </w:r>
            <w:proofErr w:type="spellEnd"/>
            <w:r w:rsidR="00607D70">
              <w:rPr>
                <w:rFonts w:eastAsia="Times New Roman"/>
              </w:rPr>
              <w:t>); 10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  <w:vertAlign w:val="superscript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ункция у=ах</w:t>
            </w:r>
            <w:r w:rsidRPr="001D1EB4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1D1EB4">
              <w:rPr>
                <w:rFonts w:eastAsia="Times New Roman"/>
                <w:sz w:val="24"/>
                <w:szCs w:val="24"/>
              </w:rPr>
              <w:t>.  Свой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5, №</w:t>
            </w:r>
            <w:r w:rsidR="00607D70">
              <w:rPr>
                <w:rFonts w:eastAsia="Times New Roman"/>
              </w:rPr>
              <w:t xml:space="preserve"> 94-95(а); 97(а), 102, 10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Графики функций 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180" w:dyaOrig="360">
                <v:shape id="_x0000_i1037" type="#_x0000_t75" style="width:59.25pt;height:18pt" o:ole="">
                  <v:imagedata r:id="rId22" o:title=""/>
                </v:shape>
                <o:OLEObject Type="Embed" ProgID="Equation.3" ShapeID="_x0000_i1037" DrawAspect="Content" ObjectID="_1728280272" r:id="rId30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 Алгоритм постро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6, №</w:t>
            </w:r>
            <w:r w:rsidR="00607D70">
              <w:rPr>
                <w:rFonts w:eastAsia="Times New Roman"/>
              </w:rPr>
              <w:t xml:space="preserve"> 106-108(а);  11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Графики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380" w:dyaOrig="360">
                <v:shape id="_x0000_i1038" type="#_x0000_t75" style="width:69pt;height:18pt" o:ole="">
                  <v:imagedata r:id="rId24" o:title=""/>
                </v:shape>
                <o:OLEObject Type="Embed" ProgID="Equation.3" ShapeID="_x0000_i1038" DrawAspect="Content" ObjectID="_1728280273" r:id="rId31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 Алгоритм постро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6, №</w:t>
            </w:r>
            <w:r w:rsidR="00607D70">
              <w:rPr>
                <w:rFonts w:eastAsia="Times New Roman"/>
              </w:rPr>
              <w:t xml:space="preserve"> 109-111(а); 11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Использование шаблонов парабол для построения графика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760" w:dyaOrig="360">
                <v:shape id="_x0000_i1039" type="#_x0000_t75" style="width:75pt;height:15.75pt" o:ole="">
                  <v:imagedata r:id="rId26" o:title=""/>
                </v:shape>
                <o:OLEObject Type="Embed" ProgID="Equation.3" ShapeID="_x0000_i1039" DrawAspect="Content" ObjectID="_1728280274" r:id="rId32"/>
              </w:objec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6, №</w:t>
            </w:r>
            <w:r w:rsidR="00607D70">
              <w:rPr>
                <w:rFonts w:eastAsia="Times New Roman"/>
                <w:bCs/>
              </w:rPr>
              <w:t xml:space="preserve"> 112-114(а); 116(</w:t>
            </w:r>
            <w:proofErr w:type="spellStart"/>
            <w:r w:rsidR="00607D70">
              <w:rPr>
                <w:rFonts w:eastAsia="Times New Roman"/>
                <w:bCs/>
              </w:rPr>
              <w:t>а,б</w:t>
            </w:r>
            <w:proofErr w:type="spellEnd"/>
            <w:r w:rsidR="00607D70">
              <w:rPr>
                <w:rFonts w:eastAsia="Times New Roman"/>
                <w:bCs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7, №</w:t>
            </w:r>
            <w:r w:rsidR="00607D70">
              <w:rPr>
                <w:rFonts w:eastAsia="Times New Roman"/>
              </w:rPr>
              <w:t xml:space="preserve"> </w:t>
            </w:r>
            <w:r w:rsidR="00155FF7">
              <w:rPr>
                <w:rFonts w:eastAsia="Times New Roman"/>
              </w:rPr>
              <w:t>120-121(а); 13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2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Свойства функции </w:t>
            </w:r>
            <w:r w:rsidRPr="001D1EB4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1600" w:dyaOrig="360">
                <v:shape id="_x0000_i1040" type="#_x0000_t75" style="width:80.25pt;height:18pt" o:ole="">
                  <v:imagedata r:id="rId28" o:title=""/>
                </v:shape>
                <o:OLEObject Type="Embed" ProgID="Equation.3" ShapeID="_x0000_i1040" DrawAspect="Content" ObjectID="_1728280275" r:id="rId33"/>
              </w:object>
            </w:r>
            <w:r w:rsidRPr="001D1EB4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7, №</w:t>
            </w:r>
            <w:r w:rsidR="00155FF7">
              <w:rPr>
                <w:rFonts w:eastAsia="Times New Roman"/>
              </w:rPr>
              <w:t xml:space="preserve"> 122-123(а); 13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3.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Влияние коэффициентов а, b и с  на  расположение графика квадратичной функц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7, №</w:t>
            </w:r>
            <w:r w:rsidR="00155FF7">
              <w:rPr>
                <w:rFonts w:eastAsia="Times New Roman"/>
              </w:rPr>
              <w:t xml:space="preserve"> 124-126(а); 13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Функция </w:t>
            </w:r>
            <w:r w:rsidRPr="001D1EB4">
              <w:rPr>
                <w:rFonts w:eastAsia="Times New Roman"/>
                <w:i/>
                <w:sz w:val="24"/>
                <w:szCs w:val="24"/>
              </w:rPr>
              <w:t>у=</w:t>
            </w:r>
            <w:proofErr w:type="spellStart"/>
            <w:r w:rsidRPr="001D1EB4">
              <w:rPr>
                <w:rFonts w:eastAsia="Times New Roman"/>
                <w:i/>
                <w:sz w:val="24"/>
                <w:szCs w:val="24"/>
              </w:rPr>
              <w:t>х</w:t>
            </w:r>
            <w:r w:rsidRPr="001D1EB4">
              <w:rPr>
                <w:rFonts w:eastAsia="Times New Roman"/>
                <w:i/>
                <w:sz w:val="24"/>
                <w:szCs w:val="24"/>
                <w:vertAlign w:val="superscript"/>
              </w:rPr>
              <w:t>п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8, №</w:t>
            </w:r>
            <w:r w:rsidR="00155FF7">
              <w:rPr>
                <w:rFonts w:eastAsia="Times New Roman"/>
              </w:rPr>
              <w:t xml:space="preserve"> 138-141(</w:t>
            </w:r>
            <w:proofErr w:type="spellStart"/>
            <w:r w:rsidR="00155FF7">
              <w:rPr>
                <w:rFonts w:eastAsia="Times New Roman"/>
              </w:rPr>
              <w:t>а,б</w:t>
            </w:r>
            <w:proofErr w:type="spellEnd"/>
            <w:r w:rsidR="00155FF7">
              <w:rPr>
                <w:rFonts w:eastAsia="Times New Roman"/>
              </w:rPr>
              <w:t>); 150, 15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Корень </w:t>
            </w:r>
            <w:r w:rsidRPr="001D1EB4">
              <w:rPr>
                <w:rFonts w:eastAsia="Times New Roman"/>
                <w:i/>
                <w:sz w:val="24"/>
                <w:szCs w:val="24"/>
              </w:rPr>
              <w:t>п</w:t>
            </w: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-</w:t>
            </w:r>
            <w:r w:rsidRPr="001D1EB4">
              <w:rPr>
                <w:rFonts w:eastAsia="Times New Roman"/>
                <w:sz w:val="24"/>
                <w:szCs w:val="24"/>
              </w:rPr>
              <w:t>ой</w:t>
            </w:r>
            <w:r w:rsidRPr="001D1EB4">
              <w:rPr>
                <w:rFonts w:eastAsia="Times New Roman"/>
                <w:b/>
                <w:sz w:val="24"/>
                <w:szCs w:val="24"/>
              </w:rPr>
              <w:t xml:space="preserve">  </w:t>
            </w:r>
            <w:r w:rsidRPr="001D1EB4">
              <w:rPr>
                <w:rFonts w:eastAsia="Times New Roman"/>
                <w:sz w:val="24"/>
                <w:szCs w:val="24"/>
              </w:rPr>
              <w:t>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8, №</w:t>
            </w:r>
            <w:r w:rsidR="00155FF7">
              <w:rPr>
                <w:rFonts w:eastAsia="Times New Roman"/>
                <w:bCs/>
              </w:rPr>
              <w:t xml:space="preserve"> 142, 145, 148, 152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Втор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3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6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общение и систематизация по теме «Квадратичная  функц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55FF7" w:rsidRDefault="001D1EB4" w:rsidP="001D1EB4">
            <w:pPr>
              <w:rPr>
                <w:rFonts w:eastAsia="Calibri"/>
                <w:bCs/>
                <w:sz w:val="18"/>
                <w:szCs w:val="18"/>
              </w:rPr>
            </w:pPr>
            <w:r w:rsidRPr="00155FF7">
              <w:rPr>
                <w:rFonts w:eastAsia="Times New Roman"/>
                <w:sz w:val="18"/>
                <w:szCs w:val="18"/>
              </w:rPr>
              <w:t>п. 9, №</w:t>
            </w:r>
            <w:r w:rsidR="00155FF7">
              <w:rPr>
                <w:rFonts w:eastAsia="Times New Roman"/>
                <w:sz w:val="18"/>
                <w:szCs w:val="18"/>
              </w:rPr>
              <w:t xml:space="preserve"> </w:t>
            </w:r>
            <w:r w:rsidR="00155FF7" w:rsidRPr="00155FF7">
              <w:rPr>
                <w:rFonts w:eastAsia="Times New Roman"/>
                <w:sz w:val="18"/>
                <w:szCs w:val="18"/>
              </w:rPr>
              <w:t>159-161(</w:t>
            </w:r>
            <w:proofErr w:type="spellStart"/>
            <w:r w:rsidR="00155FF7" w:rsidRPr="00155FF7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155FF7" w:rsidRPr="00155FF7">
              <w:rPr>
                <w:rFonts w:eastAsia="Times New Roman"/>
                <w:sz w:val="18"/>
                <w:szCs w:val="18"/>
              </w:rPr>
              <w:t>); 170-172(а-в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2 по теме "Квадратичная функция"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  <w:color w:val="000000"/>
              </w:rPr>
            </w:pPr>
            <w:r w:rsidRPr="001D1EB4">
              <w:rPr>
                <w:rFonts w:eastAsia="Calibri"/>
                <w:color w:val="000000"/>
              </w:rPr>
              <w:t>ОГЭ 50 вар, 2019,  В 2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1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Дробно – линейная  функция и ее график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0, №</w:t>
            </w:r>
            <w:r w:rsidR="00155FF7">
              <w:rPr>
                <w:rFonts w:eastAsia="Times New Roman"/>
              </w:rPr>
              <w:t>180-182(а); 177, 17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4.1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</w:rPr>
              <w:t>Степень с рациональным показателем.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1, №</w:t>
            </w:r>
            <w:r w:rsidR="00155FF7">
              <w:rPr>
                <w:rFonts w:eastAsia="Times New Roman"/>
              </w:rPr>
              <w:t xml:space="preserve"> 190-195(</w:t>
            </w:r>
            <w:proofErr w:type="spellStart"/>
            <w:r w:rsidR="00155FF7">
              <w:rPr>
                <w:rFonts w:eastAsia="Times New Roman"/>
              </w:rPr>
              <w:t>а,б</w:t>
            </w:r>
            <w:proofErr w:type="spellEnd"/>
            <w:r w:rsidR="00155FF7">
              <w:rPr>
                <w:rFonts w:eastAsia="Times New Roman"/>
              </w:rPr>
              <w:t xml:space="preserve">); 253, </w:t>
            </w:r>
            <w:r w:rsidR="00037279">
              <w:rPr>
                <w:rFonts w:eastAsia="Times New Roman"/>
              </w:rPr>
              <w:t>24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 xml:space="preserve">  Уравнения и неравенства с одной переменной  (14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Целое уравнение и его корни. Степень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65-267(</w:t>
            </w:r>
            <w:proofErr w:type="spellStart"/>
            <w:r w:rsidR="00037279">
              <w:rPr>
                <w:rFonts w:eastAsia="Times New Roman"/>
              </w:rPr>
              <w:t>а,б</w:t>
            </w:r>
            <w:proofErr w:type="spellEnd"/>
            <w:r w:rsidR="00037279">
              <w:rPr>
                <w:rFonts w:eastAsia="Times New Roman"/>
              </w:rPr>
              <w:t>); 28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уравнений высших степеней методом замены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76-278(</w:t>
            </w:r>
            <w:proofErr w:type="spellStart"/>
            <w:r w:rsidR="00037279">
              <w:rPr>
                <w:rFonts w:eastAsia="Times New Roman"/>
              </w:rPr>
              <w:t>а,б</w:t>
            </w:r>
            <w:proofErr w:type="spellEnd"/>
            <w:r w:rsidR="00037279">
              <w:rPr>
                <w:rFonts w:eastAsia="Times New Roman"/>
              </w:rPr>
              <w:t>); 28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Решение уравнений высших степеней методом разложения на множител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2, №</w:t>
            </w:r>
            <w:r w:rsidR="00037279">
              <w:rPr>
                <w:rFonts w:eastAsia="Times New Roman"/>
              </w:rPr>
              <w:t xml:space="preserve"> 279-280(</w:t>
            </w:r>
            <w:proofErr w:type="spellStart"/>
            <w:r w:rsidR="00037279">
              <w:rPr>
                <w:rFonts w:eastAsia="Times New Roman"/>
              </w:rPr>
              <w:t>а,б</w:t>
            </w:r>
            <w:proofErr w:type="spellEnd"/>
            <w:r w:rsidR="00037279">
              <w:rPr>
                <w:rFonts w:eastAsia="Times New Roman"/>
              </w:rPr>
              <w:t>); 287</w:t>
            </w:r>
          </w:p>
        </w:tc>
      </w:tr>
      <w:tr w:rsidR="001D1EB4" w:rsidRPr="001D1EB4" w:rsidTr="001D1EB4">
        <w:trPr>
          <w:trHeight w:val="30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робно - рациональ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1(а); 352, 35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дробно-рациональных уравнений по алгоритму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3, №</w:t>
            </w:r>
            <w:r w:rsidR="00037279">
              <w:rPr>
                <w:rFonts w:eastAsia="Times New Roman"/>
                <w:bCs/>
              </w:rPr>
              <w:t xml:space="preserve"> 292(а); 354, 358(б-г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Использование  метода замены переменной при решении дробно-рациональных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3(а); 355, 358(д-ж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5.1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Использование различных приемов и методов при решении дробно-рациональных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3, №</w:t>
            </w:r>
            <w:r w:rsidR="00037279">
              <w:rPr>
                <w:rFonts w:eastAsia="Times New Roman"/>
              </w:rPr>
              <w:t xml:space="preserve"> 297-298(а); 358(а); 364</w:t>
            </w:r>
          </w:p>
        </w:tc>
      </w:tr>
      <w:tr w:rsidR="001D1EB4" w:rsidRPr="001D1EB4" w:rsidTr="001D1EB4">
        <w:trPr>
          <w:trHeight w:val="302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равенства второй степени с одной переменной.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4, №</w:t>
            </w:r>
            <w:r w:rsidR="00F13966">
              <w:rPr>
                <w:rFonts w:eastAsia="Times New Roman"/>
                <w:sz w:val="18"/>
                <w:szCs w:val="18"/>
              </w:rPr>
              <w:t xml:space="preserve"> </w:t>
            </w:r>
            <w:r w:rsidR="00037279" w:rsidRPr="00F13966">
              <w:rPr>
                <w:rFonts w:eastAsia="Times New Roman"/>
                <w:sz w:val="18"/>
                <w:szCs w:val="18"/>
              </w:rPr>
              <w:t>304(а-г); 306(а-г)</w:t>
            </w:r>
            <w:r w:rsidR="00F13966" w:rsidRPr="00F13966">
              <w:rPr>
                <w:rFonts w:eastAsia="Times New Roman"/>
                <w:sz w:val="18"/>
                <w:szCs w:val="18"/>
              </w:rPr>
              <w:t>; 320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лгоритм решения неравенств  второй степени с одной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bCs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4, №</w:t>
            </w:r>
            <w:r w:rsidR="00F13966" w:rsidRPr="00F13966">
              <w:rPr>
                <w:rFonts w:eastAsia="Times New Roman"/>
                <w:sz w:val="18"/>
                <w:szCs w:val="18"/>
              </w:rPr>
              <w:t xml:space="preserve"> 312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; 315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; 320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в,г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целых рациональных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5, №</w:t>
            </w:r>
            <w:r w:rsidR="00F13966">
              <w:rPr>
                <w:rFonts w:eastAsia="Times New Roman"/>
                <w:bCs/>
              </w:rPr>
              <w:t xml:space="preserve"> 325-327(</w:t>
            </w:r>
            <w:proofErr w:type="spellStart"/>
            <w:r w:rsidR="00F13966">
              <w:rPr>
                <w:rFonts w:eastAsia="Times New Roman"/>
                <w:bCs/>
              </w:rPr>
              <w:t>а,б</w:t>
            </w:r>
            <w:proofErr w:type="spellEnd"/>
            <w:r w:rsidR="00F13966">
              <w:rPr>
                <w:rFonts w:eastAsia="Times New Roman"/>
                <w:bCs/>
              </w:rPr>
              <w:t xml:space="preserve">); 329(а)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целых 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15, №</w:t>
            </w:r>
            <w:r w:rsidR="00F13966">
              <w:rPr>
                <w:rFonts w:eastAsia="Times New Roman"/>
              </w:rPr>
              <w:t xml:space="preserve"> 334-336(</w:t>
            </w:r>
            <w:proofErr w:type="spellStart"/>
            <w:r w:rsidR="00F13966">
              <w:rPr>
                <w:rFonts w:eastAsia="Times New Roman"/>
              </w:rPr>
              <w:t>а,б</w:t>
            </w:r>
            <w:proofErr w:type="spellEnd"/>
            <w:r w:rsidR="00F13966">
              <w:rPr>
                <w:rFonts w:eastAsia="Times New Roman"/>
              </w:rPr>
              <w:t>); 331(</w:t>
            </w:r>
            <w:proofErr w:type="spellStart"/>
            <w:r w:rsidR="00F13966">
              <w:rPr>
                <w:rFonts w:eastAsia="Times New Roman"/>
              </w:rPr>
              <w:t>а,б</w:t>
            </w:r>
            <w:proofErr w:type="spellEnd"/>
            <w:r w:rsidR="00F13966">
              <w:rPr>
                <w:rFonts w:eastAsia="Times New Roman"/>
              </w:rPr>
              <w:t>)</w:t>
            </w:r>
          </w:p>
        </w:tc>
      </w:tr>
      <w:tr w:rsidR="001D1EB4" w:rsidRPr="001D1EB4" w:rsidTr="001D1EB4">
        <w:trPr>
          <w:trHeight w:val="22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 дробных неравенств методом интервал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5, №</w:t>
            </w:r>
            <w:r w:rsidR="00F13966">
              <w:rPr>
                <w:rFonts w:eastAsia="Times New Roman"/>
                <w:bCs/>
              </w:rPr>
              <w:t xml:space="preserve"> 337-338(</w:t>
            </w:r>
            <w:proofErr w:type="spellStart"/>
            <w:r w:rsidR="00F13966">
              <w:rPr>
                <w:rFonts w:eastAsia="Times New Roman"/>
                <w:bCs/>
              </w:rPr>
              <w:t>а,б</w:t>
            </w:r>
            <w:proofErr w:type="spellEnd"/>
            <w:r w:rsidR="00F13966">
              <w:rPr>
                <w:rFonts w:eastAsia="Times New Roman"/>
                <w:bCs/>
              </w:rPr>
              <w:t>); 339, 39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</w:rPr>
              <w:t>Контрольная работа № 3 по теме "Уравнения и неравенства с одной переменной"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Calibri"/>
              </w:rPr>
              <w:t>ОГЭ 50 вар, 2019,  В 15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6.1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Некоторые приемы решения целых уравнений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  <w:i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Cs/>
              </w:rPr>
              <w:t>п. 16, №</w:t>
            </w:r>
            <w:r w:rsidR="00F13966">
              <w:rPr>
                <w:rFonts w:eastAsia="Times New Roman"/>
                <w:bCs/>
              </w:rPr>
              <w:t xml:space="preserve"> 341, 347, 393, 388</w:t>
            </w:r>
          </w:p>
        </w:tc>
      </w:tr>
      <w:tr w:rsidR="001D1EB4" w:rsidRPr="001D1EB4" w:rsidTr="001D1EB4">
        <w:trPr>
          <w:trHeight w:val="274"/>
        </w:trPr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Calibri"/>
                <w:i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Уравнения и неравенства с двумя  переменными  (18 часов).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F13966" w:rsidRDefault="001D1EB4" w:rsidP="001D1EB4">
            <w:pPr>
              <w:rPr>
                <w:rFonts w:eastAsia="Times New Roman"/>
                <w:bCs/>
                <w:sz w:val="18"/>
                <w:szCs w:val="18"/>
              </w:rPr>
            </w:pPr>
            <w:r w:rsidRPr="00F13966">
              <w:rPr>
                <w:rFonts w:eastAsia="Times New Roman"/>
                <w:sz w:val="18"/>
                <w:szCs w:val="18"/>
              </w:rPr>
              <w:t>п. 17, №</w:t>
            </w:r>
            <w:r w:rsidR="00F13966" w:rsidRPr="00F13966">
              <w:rPr>
                <w:rFonts w:eastAsia="Times New Roman"/>
                <w:sz w:val="18"/>
                <w:szCs w:val="18"/>
              </w:rPr>
              <w:t xml:space="preserve"> 395-397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; 400-401(</w:t>
            </w:r>
            <w:proofErr w:type="spellStart"/>
            <w:r w:rsidR="00F13966" w:rsidRPr="00F13966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F13966" w:rsidRPr="00F13966">
              <w:rPr>
                <w:rFonts w:eastAsia="Times New Roman"/>
                <w:sz w:val="18"/>
                <w:szCs w:val="18"/>
              </w:rPr>
              <w:t>)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4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Графический способ решения систем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18, №</w:t>
            </w:r>
            <w:r w:rsidR="00F13966">
              <w:rPr>
                <w:rFonts w:eastAsia="Times New Roman"/>
                <w:bCs/>
              </w:rPr>
              <w:t xml:space="preserve"> </w:t>
            </w:r>
            <w:r w:rsidR="00D21DF3">
              <w:rPr>
                <w:rFonts w:eastAsia="Times New Roman"/>
                <w:bCs/>
              </w:rPr>
              <w:t>415, 418, 420-421(а)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графическ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Times New Roman"/>
                <w:bCs/>
              </w:rPr>
              <w:t>п. 18, №</w:t>
            </w:r>
            <w:r w:rsidR="00D21DF3">
              <w:rPr>
                <w:rFonts w:eastAsia="Times New Roman"/>
                <w:bCs/>
              </w:rPr>
              <w:t xml:space="preserve"> 523(а-в); 524(</w:t>
            </w:r>
            <w:proofErr w:type="spellStart"/>
            <w:r w:rsidR="00D21DF3">
              <w:rPr>
                <w:rFonts w:eastAsia="Times New Roman"/>
                <w:bCs/>
              </w:rPr>
              <w:t>а,б</w:t>
            </w:r>
            <w:proofErr w:type="spellEnd"/>
            <w:r w:rsidR="00D21DF3">
              <w:rPr>
                <w:rFonts w:eastAsia="Times New Roman"/>
                <w:bCs/>
              </w:rPr>
              <w:t>); 425</w:t>
            </w:r>
          </w:p>
        </w:tc>
      </w:tr>
      <w:tr w:rsidR="001D1EB4" w:rsidRPr="001D1EB4" w:rsidTr="001D1EB4">
        <w:trPr>
          <w:trHeight w:val="274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Диагностическая работа за 1 полугодие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Calibri"/>
              </w:rPr>
            </w:pPr>
            <w:r w:rsidRPr="001D1EB4">
              <w:rPr>
                <w:rFonts w:eastAsia="Times New Roman"/>
              </w:rPr>
              <w:t>ОГЭ 50 вар, 2019,  В 2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способом подстановк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19, №</w:t>
            </w:r>
            <w:r w:rsidR="00D21DF3">
              <w:rPr>
                <w:rFonts w:eastAsia="Times New Roman"/>
                <w:bCs/>
              </w:rPr>
              <w:t xml:space="preserve"> 429-431(</w:t>
            </w:r>
            <w:proofErr w:type="spellStart"/>
            <w:r w:rsidR="00D21DF3">
              <w:rPr>
                <w:rFonts w:eastAsia="Times New Roman"/>
                <w:bCs/>
              </w:rPr>
              <w:t>а,б</w:t>
            </w:r>
            <w:proofErr w:type="spellEnd"/>
            <w:r w:rsidR="00D21DF3">
              <w:rPr>
                <w:rFonts w:eastAsia="Times New Roman"/>
                <w:bCs/>
              </w:rPr>
              <w:t xml:space="preserve">); </w:t>
            </w:r>
            <w:r w:rsidR="00BD1C65">
              <w:rPr>
                <w:rFonts w:eastAsia="Times New Roman"/>
                <w:bCs/>
              </w:rPr>
              <w:t>52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способом сло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19, №</w:t>
            </w:r>
            <w:r w:rsidR="00D21DF3">
              <w:rPr>
                <w:rFonts w:eastAsia="Times New Roman"/>
                <w:bCs/>
              </w:rPr>
              <w:t xml:space="preserve"> 432-434(</w:t>
            </w:r>
            <w:proofErr w:type="spellStart"/>
            <w:r w:rsidR="00D21DF3">
              <w:rPr>
                <w:rFonts w:eastAsia="Times New Roman"/>
                <w:bCs/>
              </w:rPr>
              <w:t>а,б</w:t>
            </w:r>
            <w:proofErr w:type="spellEnd"/>
            <w:r w:rsidR="00D21DF3">
              <w:rPr>
                <w:rFonts w:eastAsia="Times New Roman"/>
                <w:bCs/>
              </w:rPr>
              <w:t>);</w:t>
            </w:r>
            <w:r w:rsidR="00BD1C65">
              <w:rPr>
                <w:rFonts w:eastAsia="Times New Roman"/>
                <w:bCs/>
              </w:rPr>
              <w:t xml:space="preserve"> 447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Третья  четверть – 10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3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8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1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уравнений второй степени различными способа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19, №</w:t>
            </w:r>
            <w:r w:rsidR="00D21DF3">
              <w:rPr>
                <w:rFonts w:eastAsia="Times New Roman"/>
              </w:rPr>
              <w:t xml:space="preserve"> 4435-437(а); </w:t>
            </w:r>
            <w:r w:rsidR="00BD1C65">
              <w:rPr>
                <w:rFonts w:eastAsia="Times New Roman"/>
              </w:rPr>
              <w:t>45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Решение задач на движение с помощью систем уравнений второй степени.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0, №</w:t>
            </w:r>
            <w:r w:rsidR="00BD1C65">
              <w:rPr>
                <w:rFonts w:eastAsia="Times New Roman"/>
              </w:rPr>
              <w:t xml:space="preserve"> 455, 460, 465, 54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задач на работу с помощью систем уравнений второй 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0, №</w:t>
            </w:r>
            <w:r w:rsidR="00BD1C65">
              <w:rPr>
                <w:rFonts w:eastAsia="Times New Roman"/>
                <w:bCs/>
              </w:rPr>
              <w:t xml:space="preserve"> 456, 463, 479, 54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7.2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Решение различных задач с помощью систем уравнений второй степен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0, №</w:t>
            </w:r>
            <w:r w:rsidR="00BD1C65">
              <w:rPr>
                <w:rFonts w:eastAsia="Times New Roman"/>
              </w:rPr>
              <w:t xml:space="preserve"> 457, 464,  481, 5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линейных неравенств  с  дв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2-484(</w:t>
            </w:r>
            <w:proofErr w:type="spellStart"/>
            <w:r w:rsidR="00BD1C65">
              <w:rPr>
                <w:rFonts w:eastAsia="Times New Roman"/>
              </w:rPr>
              <w:t>а,б</w:t>
            </w:r>
            <w:proofErr w:type="spellEnd"/>
            <w:r w:rsidR="00BD1C65">
              <w:rPr>
                <w:rFonts w:eastAsia="Times New Roman"/>
              </w:rPr>
              <w:t xml:space="preserve">); 538  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неравенств  второй степени с дв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5-487(а); 53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робно-линейные неравен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1, №</w:t>
            </w:r>
            <w:r w:rsidR="00BD1C65">
              <w:rPr>
                <w:rFonts w:eastAsia="Times New Roman"/>
              </w:rPr>
              <w:t xml:space="preserve"> 488, 550, 552, 54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истемы неравенств с дв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2, №</w:t>
            </w:r>
            <w:r w:rsidR="00BD1C65">
              <w:rPr>
                <w:rFonts w:eastAsia="Times New Roman"/>
                <w:bCs/>
              </w:rPr>
              <w:t xml:space="preserve"> </w:t>
            </w:r>
            <w:r w:rsidR="00510747">
              <w:rPr>
                <w:rFonts w:eastAsia="Times New Roman"/>
                <w:bCs/>
              </w:rPr>
              <w:t>496-497(</w:t>
            </w:r>
            <w:proofErr w:type="spellStart"/>
            <w:r w:rsidR="00510747">
              <w:rPr>
                <w:rFonts w:eastAsia="Times New Roman"/>
                <w:bCs/>
              </w:rPr>
              <w:t>а,б</w:t>
            </w:r>
            <w:proofErr w:type="spellEnd"/>
            <w:r w:rsidR="00510747">
              <w:rPr>
                <w:rFonts w:eastAsia="Times New Roman"/>
                <w:bCs/>
              </w:rPr>
              <w:t>); 50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шение систем  неравенств с двумя переменным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2, №</w:t>
            </w:r>
            <w:r w:rsidR="00510747">
              <w:rPr>
                <w:rFonts w:eastAsia="Times New Roman"/>
              </w:rPr>
              <w:t xml:space="preserve"> 498-500(а); 502(а), 50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общение по теме «Уравнения и неравенства с двумя переменными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2, №</w:t>
            </w:r>
            <w:r w:rsidR="00510747">
              <w:rPr>
                <w:rFonts w:eastAsia="Times New Roman"/>
                <w:bCs/>
              </w:rPr>
              <w:t xml:space="preserve"> 533, 521, 52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b/>
                <w:sz w:val="18"/>
                <w:szCs w:val="18"/>
              </w:rPr>
              <w:t>Контрольная работа № 4 по теме «Уравнения и неравенства с двумя переменными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3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8.2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3"/>
                <w:szCs w:val="13"/>
              </w:rPr>
            </w:pPr>
            <w:r w:rsidRPr="001D1EB4">
              <w:rPr>
                <w:rFonts w:eastAsia="Times New Roman"/>
                <w:sz w:val="13"/>
                <w:szCs w:val="13"/>
              </w:rPr>
              <w:t>Анализ. Некоторые приемы решения систем  уравнений второй степени с двумя переменными. 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3, №</w:t>
            </w:r>
            <w:r w:rsidR="00510747">
              <w:rPr>
                <w:rFonts w:eastAsia="Times New Roman"/>
                <w:bCs/>
              </w:rPr>
              <w:t xml:space="preserve"> 511-513(а); 51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/>
                <w:sz w:val="24"/>
                <w:szCs w:val="24"/>
              </w:rPr>
              <w:t>Арифметическая и геометрическая прогрессии  (15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следовательности. Рекуррентный способ задания последовательност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510747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510747">
              <w:rPr>
                <w:rFonts w:eastAsia="Times New Roman"/>
                <w:sz w:val="18"/>
                <w:szCs w:val="18"/>
              </w:rPr>
              <w:t>п. 24, №</w:t>
            </w:r>
            <w:r w:rsidR="00510747" w:rsidRPr="00510747">
              <w:rPr>
                <w:rFonts w:eastAsia="Times New Roman"/>
                <w:sz w:val="18"/>
                <w:szCs w:val="18"/>
              </w:rPr>
              <w:t xml:space="preserve"> 563-566(</w:t>
            </w:r>
            <w:proofErr w:type="spellStart"/>
            <w:r w:rsidR="00510747" w:rsidRPr="00510747">
              <w:rPr>
                <w:rFonts w:eastAsia="Times New Roman"/>
                <w:sz w:val="18"/>
                <w:szCs w:val="18"/>
              </w:rPr>
              <w:t>а,б</w:t>
            </w:r>
            <w:proofErr w:type="spellEnd"/>
            <w:r w:rsidR="00510747" w:rsidRPr="00510747">
              <w:rPr>
                <w:rFonts w:eastAsia="Times New Roman"/>
                <w:sz w:val="18"/>
                <w:szCs w:val="18"/>
              </w:rPr>
              <w:t>); 569-570(а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5, №</w:t>
            </w:r>
            <w:r w:rsidR="00510747">
              <w:rPr>
                <w:rFonts w:eastAsia="Times New Roman"/>
              </w:rPr>
              <w:t xml:space="preserve"> 575-578(а); 57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(рекуррентная) n-</w:t>
            </w:r>
            <w:proofErr w:type="spellStart"/>
            <w:r w:rsidRPr="001D1EB4">
              <w:rPr>
                <w:rFonts w:eastAsia="Times New Roman"/>
                <w:sz w:val="24"/>
                <w:szCs w:val="24"/>
              </w:rPr>
              <w:t>го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 xml:space="preserve"> члена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5, №</w:t>
            </w:r>
            <w:r w:rsidR="00510747">
              <w:rPr>
                <w:rFonts w:eastAsia="Times New Roman"/>
                <w:bCs/>
              </w:rPr>
              <w:t xml:space="preserve"> 579-580(а); </w:t>
            </w:r>
            <w:r w:rsidR="00240A5A">
              <w:rPr>
                <w:rFonts w:eastAsia="Times New Roman"/>
                <w:bCs/>
              </w:rPr>
              <w:t>584-586(а)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уммы первых n членов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6, №</w:t>
            </w:r>
            <w:r w:rsidR="00240A5A">
              <w:rPr>
                <w:rFonts w:eastAsia="Times New Roman"/>
              </w:rPr>
              <w:t xml:space="preserve"> 603-605(а); 619-62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азность арифмет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6, №</w:t>
            </w:r>
            <w:r w:rsidR="00240A5A">
              <w:rPr>
                <w:rFonts w:eastAsia="Times New Roman"/>
                <w:bCs/>
              </w:rPr>
              <w:t xml:space="preserve"> 606-609(а); 597</w:t>
            </w:r>
          </w:p>
        </w:tc>
      </w:tr>
      <w:tr w:rsidR="001D1EB4" w:rsidRPr="001D1EB4" w:rsidTr="001D1EB4">
        <w:trPr>
          <w:trHeight w:val="381"/>
        </w:trPr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9.2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Применение формулы суммы первых  n членов арифметической прогрессии при решении задач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6, №</w:t>
            </w:r>
            <w:r w:rsidR="00240A5A">
              <w:rPr>
                <w:rFonts w:eastAsia="Times New Roman"/>
                <w:bCs/>
              </w:rPr>
              <w:t xml:space="preserve"> 610, 612, 616, 62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5 по теме «Арифметическая прогресс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2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6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нализ. Геометрическая прогресс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27, №</w:t>
            </w:r>
            <w:r w:rsidR="00240A5A">
              <w:rPr>
                <w:rFonts w:eastAsia="Times New Roman"/>
              </w:rPr>
              <w:t xml:space="preserve"> 623-625(</w:t>
            </w:r>
            <w:proofErr w:type="spellStart"/>
            <w:r w:rsidR="00240A5A">
              <w:rPr>
                <w:rFonts w:eastAsia="Times New Roman"/>
              </w:rPr>
              <w:t>а,б</w:t>
            </w:r>
            <w:proofErr w:type="spellEnd"/>
            <w:r w:rsidR="00240A5A">
              <w:rPr>
                <w:rFonts w:eastAsia="Times New Roman"/>
              </w:rPr>
              <w:t>); 6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войство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7, №</w:t>
            </w:r>
            <w:r w:rsidR="00240A5A">
              <w:rPr>
                <w:rFonts w:eastAsia="Times New Roman"/>
              </w:rPr>
              <w:t xml:space="preserve"> 626-628(</w:t>
            </w:r>
            <w:proofErr w:type="spellStart"/>
            <w:r w:rsidR="00240A5A">
              <w:rPr>
                <w:rFonts w:eastAsia="Times New Roman"/>
              </w:rPr>
              <w:t>а,б</w:t>
            </w:r>
            <w:proofErr w:type="spellEnd"/>
            <w:r w:rsidR="00240A5A">
              <w:rPr>
                <w:rFonts w:eastAsia="Times New Roman"/>
              </w:rPr>
              <w:t>); 6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7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n-</w:t>
            </w:r>
            <w:proofErr w:type="spellStart"/>
            <w:r w:rsidRPr="001D1EB4">
              <w:rPr>
                <w:rFonts w:eastAsia="Times New Roman"/>
                <w:sz w:val="24"/>
                <w:szCs w:val="24"/>
              </w:rPr>
              <w:t>го</w:t>
            </w:r>
            <w:proofErr w:type="spellEnd"/>
            <w:r w:rsidRPr="001D1EB4">
              <w:rPr>
                <w:rFonts w:eastAsia="Times New Roman"/>
                <w:sz w:val="24"/>
                <w:szCs w:val="24"/>
              </w:rPr>
              <w:t xml:space="preserve"> члена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7, №</w:t>
            </w:r>
            <w:r w:rsidR="00240A5A">
              <w:rPr>
                <w:rFonts w:eastAsia="Times New Roman"/>
                <w:bCs/>
              </w:rPr>
              <w:t xml:space="preserve"> 631-633(а); 63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умма бесконечной геометрической прогрессии при ΙqΙ‹1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28, №</w:t>
            </w:r>
            <w:r w:rsidR="00240A5A">
              <w:rPr>
                <w:rFonts w:eastAsia="Times New Roman"/>
              </w:rPr>
              <w:t xml:space="preserve"> 648-650(а); 67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ула суммы первых n членов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28, №</w:t>
            </w:r>
            <w:r w:rsidR="00240A5A">
              <w:rPr>
                <w:rFonts w:eastAsia="Times New Roman"/>
                <w:bCs/>
              </w:rPr>
              <w:t xml:space="preserve"> 651-653(</w:t>
            </w:r>
            <w:proofErr w:type="spellStart"/>
            <w:r w:rsidR="00240A5A">
              <w:rPr>
                <w:rFonts w:eastAsia="Times New Roman"/>
                <w:bCs/>
              </w:rPr>
              <w:t>а,б</w:t>
            </w:r>
            <w:proofErr w:type="spellEnd"/>
            <w:r w:rsidR="00240A5A">
              <w:rPr>
                <w:rFonts w:eastAsia="Times New Roman"/>
                <w:bCs/>
              </w:rPr>
              <w:t>); 67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8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ахождение суммы первых n членов геометрической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8, №</w:t>
            </w:r>
            <w:r w:rsidR="00240A5A">
              <w:rPr>
                <w:rFonts w:eastAsia="Times New Roman"/>
                <w:bCs/>
              </w:rPr>
              <w:t xml:space="preserve"> 654, 683, 701, </w:t>
            </w:r>
            <w:r w:rsidR="004B4A2C">
              <w:rPr>
                <w:rFonts w:eastAsia="Times New Roman"/>
                <w:bCs/>
              </w:rPr>
              <w:t>69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sz w:val="24"/>
                <w:szCs w:val="24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Контрольная работа № 6 по теме «Геометрическая прогрессия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1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0.29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Метод математической индукции. 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29, №</w:t>
            </w:r>
            <w:r w:rsidR="004B4A2C">
              <w:rPr>
                <w:rFonts w:eastAsia="Times New Roman"/>
                <w:bCs/>
              </w:rPr>
              <w:t xml:space="preserve"> 668, 705(а); 710(</w:t>
            </w:r>
            <w:proofErr w:type="spellStart"/>
            <w:r w:rsidR="004B4A2C">
              <w:rPr>
                <w:rFonts w:eastAsia="Times New Roman"/>
                <w:bCs/>
              </w:rPr>
              <w:t>б,в</w:t>
            </w:r>
            <w:proofErr w:type="spellEnd"/>
            <w:r w:rsidR="004B4A2C">
              <w:rPr>
                <w:rFonts w:eastAsia="Times New Roman"/>
                <w:bCs/>
              </w:rPr>
              <w:t>)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Элементы комбинаторики и теории вероятностей  (13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имеры комбинаторных задач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0, №</w:t>
            </w:r>
            <w:r w:rsidR="004B4A2C">
              <w:rPr>
                <w:rFonts w:eastAsia="Times New Roman"/>
              </w:rPr>
              <w:t xml:space="preserve"> 714, 719, 72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0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мбинаторное правило умно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0, №</w:t>
            </w:r>
            <w:r w:rsidR="004B4A2C">
              <w:rPr>
                <w:rFonts w:eastAsia="Times New Roman"/>
                <w:bCs/>
              </w:rPr>
              <w:t xml:space="preserve"> 715, 720, </w:t>
            </w:r>
            <w:r w:rsidR="004B6226">
              <w:rPr>
                <w:rFonts w:eastAsia="Times New Roman"/>
                <w:bCs/>
              </w:rPr>
              <w:t>73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ерестановка из n элементов конечного множеств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1, №</w:t>
            </w:r>
            <w:r w:rsidR="004B6226">
              <w:rPr>
                <w:rFonts w:eastAsia="Times New Roman"/>
                <w:bCs/>
              </w:rPr>
              <w:t xml:space="preserve"> 732-734, </w:t>
            </w:r>
            <w:r w:rsidR="00C50099">
              <w:rPr>
                <w:rFonts w:eastAsia="Times New Roman"/>
                <w:bCs/>
              </w:rPr>
              <w:t xml:space="preserve"> 748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  <w:r w:rsidRPr="001D1EB4">
              <w:rPr>
                <w:rFonts w:eastAsia="Times New Roman"/>
                <w:b/>
              </w:rPr>
              <w:t>Четвертая  четверть – 8 учебных  недель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нтрольные работы – 2 + 1 итогова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Самостоятельные  работы – 6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Тестовые  работы – 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1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перестановок из n элементов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. 31, №</w:t>
            </w:r>
            <w:r w:rsidR="00C50099">
              <w:rPr>
                <w:rFonts w:eastAsia="Times New Roman"/>
              </w:rPr>
              <w:t xml:space="preserve"> 737, 739, 7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азмещение из n элементов по k (k ≤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2, №</w:t>
            </w:r>
            <w:r w:rsidR="00C50099">
              <w:rPr>
                <w:rFonts w:eastAsia="Times New Roman"/>
              </w:rPr>
              <w:t xml:space="preserve"> 754-756, 76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2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размещений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2, №</w:t>
            </w:r>
            <w:r w:rsidR="00C50099">
              <w:rPr>
                <w:rFonts w:eastAsia="Times New Roman"/>
                <w:bCs/>
              </w:rPr>
              <w:t xml:space="preserve"> 757-759, 76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очетание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п. 33, №</w:t>
            </w:r>
            <w:r w:rsidR="00C50099">
              <w:rPr>
                <w:rFonts w:eastAsia="Times New Roman"/>
              </w:rPr>
              <w:t xml:space="preserve"> 768-770, 77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1.33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Комбинаторные задачи на нахождение числа сочетаний  из n элементов по k (k ≤ n)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3, №</w:t>
            </w:r>
            <w:r w:rsidR="00C50099">
              <w:rPr>
                <w:rFonts w:eastAsia="Times New Roman"/>
                <w:bCs/>
              </w:rPr>
              <w:t xml:space="preserve"> 771, 776, 78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4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tabs>
                <w:tab w:val="left" w:pos="586"/>
              </w:tabs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тносительная частота случайного события. Вероятность случайного событ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4, №</w:t>
            </w:r>
            <w:r w:rsidR="00C50099">
              <w:rPr>
                <w:rFonts w:eastAsia="Times New Roman"/>
                <w:bCs/>
              </w:rPr>
              <w:t xml:space="preserve"> 787-789, 79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лассическое и геометрическое определения  вероятности.</w:t>
            </w:r>
            <w:r w:rsidRPr="001D1EB4">
              <w:rPr>
                <w:rFonts w:eastAsia="Times New Roman"/>
              </w:rPr>
              <w:t xml:space="preserve"> 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п. 35, №</w:t>
            </w:r>
            <w:r w:rsidR="00C50099">
              <w:rPr>
                <w:rFonts w:eastAsia="Times New Roman"/>
                <w:bCs/>
              </w:rPr>
              <w:t xml:space="preserve"> 798-800, 81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5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Вероятность равновозможных событ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п. 35, №</w:t>
            </w:r>
            <w:r w:rsidR="00C50099">
              <w:rPr>
                <w:rFonts w:eastAsia="Times New Roman"/>
                <w:bCs/>
              </w:rPr>
              <w:t xml:space="preserve"> 801, 809, 81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b/>
                <w:sz w:val="18"/>
                <w:szCs w:val="18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19,  В 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2.36</w:t>
            </w: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Анализ. Сложение и умножение вероятностей. (Из рубрики «Для тех, кто хочет знать больше»)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804E9E" w:rsidP="001D1EB4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п. 36, 902, 912, 951, 1005</w:t>
            </w:r>
          </w:p>
        </w:tc>
      </w:tr>
      <w:tr w:rsidR="001D1EB4" w:rsidRPr="001D1EB4" w:rsidTr="001D1EB4">
        <w:tc>
          <w:tcPr>
            <w:tcW w:w="15701" w:type="dxa"/>
            <w:gridSpan w:val="7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  <w:b/>
                <w:sz w:val="24"/>
                <w:szCs w:val="24"/>
              </w:rPr>
              <w:t>Обобщение  и  систематизация  материала  9 класса  (14 часов).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8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нахождение значения числового выраж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5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задачи на проценты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9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lastRenderedPageBreak/>
              <w:t>9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вторение: значение выражения, содержащего степень и арифметический корень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8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Повторение: тождественные преобразования рациональных алгебраических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7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3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18"/>
                <w:szCs w:val="18"/>
              </w:rPr>
              <w:t>Повторение: тождественные преобразования дробно-рациональных и иррациональных выраж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4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квадратные и биквадрат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5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дробно-рациональные уравнения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4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6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sz w:val="24"/>
                <w:szCs w:val="24"/>
              </w:rPr>
              <w:t>решение текстовых задач путем составления 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3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7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решение систем уравнени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2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8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16"/>
                <w:szCs w:val="16"/>
              </w:rPr>
            </w:pPr>
            <w:r w:rsidRPr="001D1EB4">
              <w:rPr>
                <w:rFonts w:eastAsia="Times New Roman"/>
                <w:sz w:val="16"/>
                <w:szCs w:val="16"/>
              </w:rPr>
              <w:t>Повторение: линейные неравенства с одной переменной и системы линейных неравенств с одной переменной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50 вар, 2020,  В 41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9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функция, ее свойства и график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>ОГЭ 50 вар, 2020,  В 40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0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вторение: арифметическая и геометрическая прогрессии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30 вар, 2020,  В 25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b/>
                <w:i/>
                <w:sz w:val="24"/>
                <w:szCs w:val="24"/>
              </w:rPr>
              <w:t>Аттестационная   работа  за  курс  алгебры  9  класс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ОГЭ 30 вар, 2020,  В 36</w:t>
            </w:r>
          </w:p>
        </w:tc>
      </w:tr>
      <w:tr w:rsidR="001D1EB4" w:rsidRPr="001D1EB4" w:rsidTr="001D1EB4">
        <w:tc>
          <w:tcPr>
            <w:tcW w:w="81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02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8363" w:type="dxa"/>
          </w:tcPr>
          <w:p w:rsidR="001D1EB4" w:rsidRPr="001D1EB4" w:rsidRDefault="001D1EB4" w:rsidP="001D1EB4">
            <w:pPr>
              <w:rPr>
                <w:rFonts w:eastAsia="Times New Roman"/>
                <w:b/>
                <w:i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Итоговый  урок  по  курсу алгебры 9  класса.</w:t>
            </w:r>
          </w:p>
        </w:tc>
        <w:tc>
          <w:tcPr>
            <w:tcW w:w="850" w:type="dxa"/>
          </w:tcPr>
          <w:p w:rsidR="001D1EB4" w:rsidRPr="001D1EB4" w:rsidRDefault="001D1EB4" w:rsidP="001D1EB4">
            <w:pPr>
              <w:spacing w:after="120"/>
              <w:jc w:val="center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</w:t>
            </w:r>
          </w:p>
        </w:tc>
        <w:tc>
          <w:tcPr>
            <w:tcW w:w="851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2977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b/>
              </w:rPr>
            </w:pPr>
          </w:p>
        </w:tc>
      </w:tr>
    </w:tbl>
    <w:p w:rsidR="001D1EB4" w:rsidRPr="001D1EB4" w:rsidRDefault="001D1EB4" w:rsidP="001D1EB4">
      <w:pPr>
        <w:rPr>
          <w:sz w:val="20"/>
          <w:szCs w:val="20"/>
        </w:rPr>
      </w:pPr>
    </w:p>
    <w:p w:rsidR="001D1EB4" w:rsidRPr="001D1EB4" w:rsidRDefault="001D1EB4" w:rsidP="00F17447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1D1EB4" w:rsidRPr="001D1EB4" w:rsidRDefault="001D1EB4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1D1EB4">
        <w:rPr>
          <w:rFonts w:ascii="Times New Roman" w:eastAsia="Times New Roman" w:hAnsi="Times New Roman" w:cs="Times New Roman"/>
          <w:b/>
          <w:i/>
          <w:sz w:val="28"/>
          <w:szCs w:val="28"/>
        </w:rPr>
        <w:t>График    промежуточной    аттестации  по   алгебре,  9  класс</w:t>
      </w:r>
    </w:p>
    <w:tbl>
      <w:tblPr>
        <w:tblStyle w:val="a7"/>
        <w:tblW w:w="157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418"/>
        <w:gridCol w:w="1985"/>
        <w:gridCol w:w="5244"/>
        <w:gridCol w:w="2268"/>
        <w:gridCol w:w="2552"/>
        <w:gridCol w:w="2268"/>
      </w:tblGrid>
      <w:tr w:rsidR="001D1EB4" w:rsidRPr="001D1EB4" w:rsidTr="00F17447">
        <w:tc>
          <w:tcPr>
            <w:tcW w:w="1418" w:type="dxa"/>
            <w:vMerge w:val="restart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роки</w:t>
            </w:r>
          </w:p>
        </w:tc>
        <w:tc>
          <w:tcPr>
            <w:tcW w:w="1985" w:type="dxa"/>
            <w:vMerge w:val="restart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Форма 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ттестации</w:t>
            </w:r>
          </w:p>
        </w:tc>
        <w:tc>
          <w:tcPr>
            <w:tcW w:w="12332" w:type="dxa"/>
            <w:gridSpan w:val="4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Контролируемый   элемент  содержания  </w:t>
            </w:r>
          </w:p>
        </w:tc>
      </w:tr>
      <w:tr w:rsidR="001D1EB4" w:rsidRPr="001D1EB4" w:rsidTr="00F17447">
        <w:tc>
          <w:tcPr>
            <w:tcW w:w="1418" w:type="dxa"/>
            <w:vMerge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едметны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ознавательный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Регулятивны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ммуникативный</w:t>
            </w:r>
          </w:p>
        </w:tc>
      </w:tr>
      <w:tr w:rsidR="001D1EB4" w:rsidRPr="001D1EB4" w:rsidTr="00F17447">
        <w:trPr>
          <w:trHeight w:val="703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 xml:space="preserve">II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сент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bCs/>
                <w:sz w:val="24"/>
                <w:szCs w:val="24"/>
              </w:rPr>
              <w:t>Входная диагностическая работа</w:t>
            </w:r>
            <w:r w:rsidRPr="001D1EB4">
              <w:rPr>
                <w:rFonts w:ascii="Verdana" w:eastAsia="Times New Roman" w:hAnsi="Verdana" w:cs="Verdana"/>
                <w:bCs/>
                <w:sz w:val="24"/>
                <w:szCs w:val="24"/>
              </w:rPr>
              <w:t>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 xml:space="preserve">1) Уметь решать рациональные уравнения,  составлять математические модели реальных ситуаций. </w:t>
            </w:r>
          </w:p>
          <w:p w:rsidR="001D1EB4" w:rsidRPr="001D1EB4" w:rsidRDefault="001D1EB4" w:rsidP="00F17447">
            <w:pPr>
              <w:autoSpaceDE w:val="0"/>
              <w:autoSpaceDN w:val="0"/>
              <w:adjustRightInd w:val="0"/>
            </w:pPr>
            <w:r w:rsidRPr="001D1EB4">
              <w:t>2) Уметь  упрощать  выражения, складывать  и вычитать, умножать  и делить алгебраические</w:t>
            </w:r>
            <w:r w:rsidR="00F17447">
              <w:t xml:space="preserve"> дроби с разными знаменателями.                                                                                      </w:t>
            </w:r>
            <w:r w:rsidRPr="001D1EB4">
              <w:rPr>
                <w:bCs/>
              </w:rPr>
              <w:t xml:space="preserve">3) Уметь  </w:t>
            </w:r>
            <w:r w:rsidRPr="001D1EB4">
              <w:t xml:space="preserve">строить график функции </w:t>
            </w:r>
            <w:r w:rsidRPr="001D1EB4">
              <w:rPr>
                <w:noProof/>
              </w:rPr>
              <w:drawing>
                <wp:inline distT="0" distB="0" distL="0" distR="0" wp14:anchorId="7772F625" wp14:editId="1059F33D">
                  <wp:extent cx="426247" cy="152360"/>
                  <wp:effectExtent l="0" t="0" r="0" b="635"/>
                  <wp:docPr id="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64" cy="15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1EB4">
              <w:t>, знать её свойства</w:t>
            </w:r>
            <w:r w:rsidRPr="001D1EB4">
              <w:rPr>
                <w:b/>
                <w:bCs/>
              </w:rPr>
              <w:t xml:space="preserve">;  </w:t>
            </w:r>
            <w:r w:rsidRPr="001D1EB4">
              <w:t xml:space="preserve">применять данные свойства корней при нахождении значения выражений;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ind w:right="-75"/>
            </w:pPr>
            <w:r w:rsidRPr="001D1EB4">
              <w:rPr>
                <w:bCs/>
              </w:rPr>
              <w:t>4</w:t>
            </w:r>
            <w:r w:rsidRPr="001D1EB4">
              <w:rPr>
                <w:b/>
                <w:bCs/>
              </w:rPr>
              <w:t xml:space="preserve">) </w:t>
            </w:r>
            <w:r w:rsidRPr="001D1EB4">
              <w:t xml:space="preserve"> Применять свойства квадратных корней для упрощения выражений и вычисления корне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>5)</w:t>
            </w:r>
            <w:r w:rsidRPr="001D1EB4">
              <w:rPr>
                <w:bCs/>
              </w:rPr>
              <w:t>Иметь</w:t>
            </w:r>
            <w:r w:rsidRPr="001D1EB4">
              <w:t xml:space="preserve"> представления о функции вида  </w:t>
            </w:r>
            <w:r w:rsidRPr="001D1EB4">
              <w:rPr>
                <w:i/>
                <w:iCs/>
              </w:rPr>
              <w:t>y</w:t>
            </w:r>
            <w:r w:rsidRPr="001D1EB4">
              <w:t xml:space="preserve"> = </w:t>
            </w:r>
            <w:r w:rsidRPr="001D1EB4">
              <w:rPr>
                <w:i/>
                <w:iCs/>
              </w:rPr>
              <w:t>kx</w:t>
            </w:r>
            <w:r w:rsidRPr="001D1EB4">
              <w:rPr>
                <w:vertAlign w:val="superscript"/>
              </w:rPr>
              <w:t>2</w:t>
            </w:r>
            <w:r w:rsidRPr="001D1EB4">
              <w:t>, о ее графике и свойствах, знать свойства функции и их описание по графику построенной функции,  у</w:t>
            </w:r>
            <w:r w:rsidRPr="001D1EB4">
              <w:rPr>
                <w:bCs/>
              </w:rPr>
              <w:t xml:space="preserve">меть  </w:t>
            </w:r>
            <w:r w:rsidRPr="001D1EB4">
              <w:t>строить график функци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rPr>
                <w:bCs/>
              </w:rPr>
              <w:lastRenderedPageBreak/>
              <w:t xml:space="preserve">6) Иметь </w:t>
            </w:r>
            <w:r w:rsidRPr="001D1EB4">
              <w:t xml:space="preserve">представления о функции вида </w:t>
            </w:r>
            <w:r w:rsidRPr="001D1EB4">
              <w:rPr>
                <w:noProof/>
              </w:rPr>
              <w:drawing>
                <wp:inline distT="0" distB="0" distL="0" distR="0" wp14:anchorId="47BFF624" wp14:editId="2A529174">
                  <wp:extent cx="590550" cy="235573"/>
                  <wp:effectExtent l="0" t="0" r="0" b="0"/>
                  <wp:docPr id="3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986" cy="2389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1EB4">
              <w:t>, о ее графике и свойствах,  знать свойства функции и их описание по графику построенной функции, уметь строить график гиперболы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D1EB4">
              <w:t xml:space="preserve">7) </w:t>
            </w:r>
            <w:r w:rsidRPr="001D1EB4">
              <w:rPr>
                <w:bCs/>
              </w:rPr>
              <w:t xml:space="preserve">Уметь </w:t>
            </w:r>
            <w:r w:rsidRPr="001D1EB4">
              <w:t xml:space="preserve">решать квадратные уравнения по формулам корней квадратного уравнения через дискриминант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rPr>
                <w:bCs/>
              </w:rPr>
              <w:t>8)Уметь</w:t>
            </w:r>
            <w:r w:rsidRPr="001D1EB4">
              <w:t xml:space="preserve"> решать рациональные уравнения по заданному алгоритму и методом введения новой переменной.</w:t>
            </w:r>
          </w:p>
          <w:p w:rsidR="001D1EB4" w:rsidRPr="001D1EB4" w:rsidRDefault="001D1EB4" w:rsidP="001D1EB4">
            <w:r w:rsidRPr="001D1EB4">
              <w:t xml:space="preserve">9) Решение биквадратных уравнений, уравнений с применением нескольких способов упрощения выражений, входящих   в уравнение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</w:pPr>
            <w:r w:rsidRPr="001D1EB4">
              <w:t xml:space="preserve">10) Уметь  составлять квадратные уравнения по его корням, раскладывать на множители квадратный трехчлен. </w:t>
            </w:r>
          </w:p>
          <w:p w:rsidR="001D1EB4" w:rsidRPr="001D1EB4" w:rsidRDefault="001D1EB4" w:rsidP="001D1EB4">
            <w:pPr>
              <w:rPr>
                <w:color w:val="000000"/>
              </w:rPr>
            </w:pPr>
            <w:r w:rsidRPr="001D1EB4">
              <w:t xml:space="preserve">11)  </w:t>
            </w:r>
            <w:r w:rsidRPr="001D1EB4">
              <w:rPr>
                <w:bCs/>
              </w:rPr>
              <w:t xml:space="preserve">Уметь </w:t>
            </w:r>
            <w:r w:rsidRPr="001D1EB4">
              <w:t>применять теорему Виета и обратную теорему Виета, решая квадратные уравнения; решать иррациональные уравнения, совершая равносильные переходы в преобразованиях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bCs/>
              </w:rPr>
              <w:t>12) Уметь</w:t>
            </w:r>
            <w:r w:rsidRPr="001D1EB4">
              <w:t xml:space="preserve"> решать квадратные неравенства по алгоритму и методом интервалов;  решать квадратные неравенства, применяя равносильные преобразования выражений</w:t>
            </w:r>
            <w:r w:rsidRPr="001D1EB4">
              <w:rPr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Использовать знаково-символические средства, в том числе модели и схемы для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онтролировать в форме сравнения способа действия и его результата с заданным эталоном с целью обнаружения отклонения  от эталона и внесения необходимых коррективов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прогнозировать результат и уровень усвоения материала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</w:t>
            </w:r>
            <w:r w:rsidRPr="001D1EB4">
              <w:rPr>
                <w:rFonts w:eastAsia="Times New Roman"/>
                <w:sz w:val="24"/>
                <w:szCs w:val="24"/>
              </w:rPr>
              <w:t xml:space="preserve">  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кт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bCs/>
                <w:sz w:val="24"/>
                <w:szCs w:val="24"/>
              </w:rPr>
              <w:t>Контрольная работа № 1.  «Функция и ее свойства»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1) Вычислять значения функций, заданных формулами; составлять таблицы значений функций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2) Строить по точкам графики функций. Описывать свойства функции на основе ее графического представления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3) Читать график реальных  зависимостей, использовать  функциональную символику для записи разнообразных фактов.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 xml:space="preserve">4)Распознавать виды изучаемых  функций. </w:t>
            </w:r>
          </w:p>
          <w:p w:rsidR="001D1EB4" w:rsidRPr="001D1EB4" w:rsidRDefault="001D1EB4" w:rsidP="001D1EB4">
            <w:pPr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 Показывать схематически положение на координатной плоскости графиков изучаемых функций в зависимости от значений коэффициентов, входящих в формулы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Сопоставлять характеристики объектов по одному или нескольким признакам; выявлять сходства и различия объектов.</w:t>
            </w:r>
          </w:p>
        </w:tc>
        <w:tc>
          <w:tcPr>
            <w:tcW w:w="2552" w:type="dxa"/>
          </w:tcPr>
          <w:p w:rsidR="001D1EB4" w:rsidRPr="001D1EB4" w:rsidRDefault="00F17447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ставлять план последовательно</w:t>
            </w:r>
            <w:r w:rsidR="001D1EB4" w:rsidRPr="001D1EB4">
              <w:rPr>
                <w:rFonts w:eastAsia="Times New Roman"/>
                <w:sz w:val="24"/>
                <w:szCs w:val="24"/>
              </w:rPr>
              <w:t>сти действий; формировать способность к волевому усилию в преодолении препятствий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оспринимать текст с учетом поставленной учебной задачи, находить в тексте информацию, необходимую для решения.</w:t>
            </w:r>
          </w:p>
        </w:tc>
      </w:tr>
      <w:tr w:rsidR="001D1EB4" w:rsidRPr="001D1EB4" w:rsidTr="00F17447">
        <w:trPr>
          <w:trHeight w:val="278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оя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2.  "Квадратичная функция".</w:t>
            </w:r>
          </w:p>
        </w:tc>
        <w:tc>
          <w:tcPr>
            <w:tcW w:w="5244" w:type="dxa"/>
          </w:tcPr>
          <w:p w:rsidR="001D1EB4" w:rsidRDefault="00044CE7" w:rsidP="00044CE7">
            <w:pPr>
              <w:rPr>
                <w:rFonts w:eastAsia="Times New Roman"/>
              </w:rPr>
            </w:pPr>
            <w:r w:rsidRPr="00044CE7">
              <w:rPr>
                <w:rFonts w:eastAsia="Times New Roman"/>
              </w:rPr>
              <w:t>1)</w:t>
            </w:r>
            <w:r w:rsidRPr="00044CE7">
              <w:t xml:space="preserve"> </w:t>
            </w:r>
            <w:r w:rsidRPr="00044CE7">
              <w:rPr>
                <w:rFonts w:eastAsia="Times New Roman"/>
              </w:rPr>
              <w:t>Уметь строить  y=ax² в зависимости от параметра а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2) </w:t>
            </w:r>
            <w:r w:rsidRPr="00044CE7">
              <w:rPr>
                <w:rFonts w:eastAsia="Times New Roman"/>
              </w:rPr>
              <w:t>Уметь строить графики, выполнять простейшие преобразования (сжатие, параллельный перенос, симметрия)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) </w:t>
            </w:r>
            <w:r w:rsidRPr="00044CE7">
              <w:rPr>
                <w:rFonts w:eastAsia="Times New Roman"/>
              </w:rPr>
              <w:t xml:space="preserve">Знать и понимать </w:t>
            </w:r>
            <w:proofErr w:type="gramStart"/>
            <w:r w:rsidRPr="00044CE7">
              <w:rPr>
                <w:rFonts w:eastAsia="Times New Roman"/>
              </w:rPr>
              <w:t>функции  y</w:t>
            </w:r>
            <w:proofErr w:type="gramEnd"/>
            <w:r w:rsidRPr="00044CE7">
              <w:rPr>
                <w:rFonts w:eastAsia="Times New Roman"/>
              </w:rPr>
              <w:t>= ax²+n и у=а(х-m)² их свойства и особенности построения графиков.</w:t>
            </w:r>
          </w:p>
          <w:p w:rsid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) </w:t>
            </w:r>
            <w:r w:rsidRPr="00044CE7">
              <w:rPr>
                <w:rFonts w:eastAsia="Times New Roman"/>
              </w:rPr>
              <w:t xml:space="preserve">Знать, что график функции  y= ax²+ </w:t>
            </w:r>
            <w:proofErr w:type="spellStart"/>
            <w:r w:rsidRPr="00044CE7">
              <w:rPr>
                <w:rFonts w:eastAsia="Times New Roman"/>
              </w:rPr>
              <w:t>bx+c</w:t>
            </w:r>
            <w:proofErr w:type="spellEnd"/>
            <w:r w:rsidRPr="00044CE7">
              <w:rPr>
                <w:rFonts w:eastAsia="Times New Roman"/>
              </w:rPr>
              <w:t xml:space="preserve"> может быть получен из графика y=ax² с помощью параллельного </w:t>
            </w:r>
            <w:r w:rsidRPr="00044CE7">
              <w:rPr>
                <w:rFonts w:eastAsia="Times New Roman"/>
              </w:rPr>
              <w:lastRenderedPageBreak/>
              <w:t>переноса вдоль осей координат.</w:t>
            </w:r>
          </w:p>
          <w:p w:rsidR="00044CE7" w:rsidRPr="00044CE7" w:rsidRDefault="00044CE7" w:rsidP="00044CE7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) </w:t>
            </w:r>
            <w:r w:rsidRPr="00044CE7">
              <w:rPr>
                <w:rFonts w:eastAsia="Times New Roman"/>
              </w:rPr>
              <w:t>Уметь строить график квадратичной функции, проводить полное исследование функции по плану</w:t>
            </w:r>
            <w:r>
              <w:rPr>
                <w:rFonts w:eastAsia="Times New Roman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Выбирать наиболее эффективные способы решения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Оценивать весомость производимых доказательств и рассуждений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коммуникативные  действия, направленные на структурирование информации по данной теме.</w:t>
            </w:r>
          </w:p>
        </w:tc>
      </w:tr>
      <w:tr w:rsidR="001D1EB4" w:rsidRPr="001D1EB4" w:rsidTr="00F17447">
        <w:trPr>
          <w:trHeight w:val="3077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</w:t>
            </w:r>
            <w:r w:rsidRPr="001D1EB4">
              <w:rPr>
                <w:rFonts w:eastAsia="Times New Roman"/>
                <w:sz w:val="24"/>
                <w:szCs w:val="24"/>
              </w:rPr>
              <w:t xml:space="preserve">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ека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ascii="Verdana" w:eastAsia="Times New Roman" w:hAnsi="Verdana" w:cs="Verdana"/>
                <w:b/>
                <w:bCs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3. "Уравнения и неравенства с одной переменной".</w:t>
            </w:r>
          </w:p>
        </w:tc>
        <w:tc>
          <w:tcPr>
            <w:tcW w:w="5244" w:type="dxa"/>
          </w:tcPr>
          <w:p w:rsidR="001D1EB4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 w:rsidRPr="00044CE7">
              <w:rPr>
                <w:rFonts w:eastAsia="Times New Roman"/>
              </w:rPr>
              <w:t>1)</w:t>
            </w:r>
            <w:r w:rsidRPr="00044CE7">
              <w:t xml:space="preserve"> </w:t>
            </w:r>
            <w:r w:rsidRPr="00044CE7">
              <w:rPr>
                <w:rFonts w:eastAsia="Times New Roman"/>
              </w:rPr>
              <w:t>Знать понятие целого рационального уравнения и его степени, приемы нахождения приближенных значений корней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>2)</w:t>
            </w:r>
            <w:r>
              <w:t xml:space="preserve"> </w:t>
            </w:r>
            <w:r w:rsidRPr="00044CE7">
              <w:rPr>
                <w:rFonts w:eastAsia="Times New Roman"/>
              </w:rPr>
              <w:t>Уметь решать уравнения третьей, четвертой степени с помощью разложения на множители</w:t>
            </w:r>
            <w:r>
              <w:rPr>
                <w:rFonts w:eastAsia="Times New Roman"/>
              </w:rPr>
              <w:t>.</w:t>
            </w:r>
          </w:p>
          <w:p w:rsidR="00044CE7" w:rsidRDefault="00044CE7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) </w:t>
            </w:r>
            <w:r w:rsidR="00084313" w:rsidRPr="00084313">
              <w:rPr>
                <w:rFonts w:eastAsia="Times New Roman"/>
              </w:rPr>
              <w:t>Уметь решать уравнения различными способами в зависимости от их вида</w:t>
            </w:r>
            <w:r w:rsidR="00084313">
              <w:rPr>
                <w:rFonts w:eastAsia="Times New Roman"/>
              </w:rPr>
              <w:t>.</w:t>
            </w:r>
          </w:p>
          <w:p w:rsidR="00084313" w:rsidRDefault="00084313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>4)</w:t>
            </w:r>
            <w:r>
              <w:t xml:space="preserve"> </w:t>
            </w:r>
            <w:r w:rsidRPr="00084313">
              <w:rPr>
                <w:rFonts w:eastAsia="Times New Roman"/>
              </w:rPr>
              <w:t>Знать понятия неравенства второй степени с одной переменной  и методы их решения.</w:t>
            </w:r>
          </w:p>
          <w:p w:rsidR="00084313" w:rsidRDefault="00084313" w:rsidP="001D1EB4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) </w:t>
            </w:r>
            <w:r w:rsidRPr="00084313">
              <w:rPr>
                <w:rFonts w:eastAsia="Times New Roman"/>
              </w:rPr>
              <w:t xml:space="preserve">Уметь решать   неравенства второй степени с одной переменной, применять графическое представление для решения неравенств, применять метод интервалов </w:t>
            </w:r>
            <w:proofErr w:type="gramStart"/>
            <w:r w:rsidRPr="00084313">
              <w:rPr>
                <w:rFonts w:eastAsia="Times New Roman"/>
              </w:rPr>
              <w:t>для  неравенств</w:t>
            </w:r>
            <w:proofErr w:type="gramEnd"/>
            <w:r w:rsidRPr="00084313">
              <w:rPr>
                <w:rFonts w:eastAsia="Times New Roman"/>
              </w:rPr>
              <w:t xml:space="preserve"> второй степени, д</w:t>
            </w:r>
            <w:r>
              <w:rPr>
                <w:rFonts w:eastAsia="Times New Roman"/>
              </w:rPr>
              <w:t>робно-рациональных неравенств.</w:t>
            </w:r>
          </w:p>
          <w:p w:rsidR="00084313" w:rsidRPr="00044CE7" w:rsidRDefault="00084313" w:rsidP="00084313">
            <w:pPr>
              <w:autoSpaceDE w:val="0"/>
              <w:autoSpaceDN w:val="0"/>
              <w:adjustRightInd w:val="0"/>
              <w:ind w:right="-105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6) </w:t>
            </w:r>
            <w:r w:rsidRPr="00084313">
              <w:rPr>
                <w:rFonts w:eastAsia="Times New Roman"/>
              </w:rPr>
              <w:t xml:space="preserve">Знать основные виды уравнений, </w:t>
            </w:r>
            <w:r>
              <w:rPr>
                <w:rFonts w:eastAsia="Times New Roman"/>
              </w:rPr>
              <w:t>неравенств, способы их решения, У</w:t>
            </w:r>
            <w:r w:rsidRPr="00084313">
              <w:rPr>
                <w:rFonts w:eastAsia="Times New Roman"/>
              </w:rPr>
              <w:t>меть решать уравнения, неравенства различных типов</w:t>
            </w:r>
            <w:r>
              <w:rPr>
                <w:rFonts w:eastAsia="Times New Roman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умение выделять закономерность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Обнаруживать  и формулировать   учебную проблему, составлять план выполнения работы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ритично относиться к своему мнению, с достоинством признавать ошибочность своего мнения (если оно таково) и корректировать его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V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екабр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Диагностическая работа за 1 полугодие.</w:t>
            </w:r>
          </w:p>
          <w:p w:rsidR="001D1EB4" w:rsidRPr="001D1EB4" w:rsidRDefault="001D1EB4" w:rsidP="001D1EB4">
            <w:pPr>
              <w:rPr>
                <w:rFonts w:ascii="Verdana" w:eastAsia="Times New Roman" w:hAnsi="Verdana" w:cs="Verdana"/>
                <w:bCs/>
                <w:sz w:val="24"/>
                <w:szCs w:val="24"/>
              </w:rPr>
            </w:pP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1)Уметь выполнять вычисления и преобразов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2)Анализировать реальные числовые данные, представленные в таблицах, на диаграммах, графиках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3) Описывать с помощью функций различные реальные зависимости между величинами; интерпретировать графики реальных зависимостей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4)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 и исследовать модели реальной ситуацией с использованием аппарата вероятности и статистик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5) Уметь строить и читать графики функций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6) Осуществлять практические расчеты по формулам, составлять несложные формулы, выражающие зависимости между величинам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7) Уметь решать  неравенства и их системы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8) Уметь выполнять действия с геометрическими фигурами, координатами и векторами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Calibri"/>
                <w:iCs/>
                <w:shd w:val="clear" w:color="auto" w:fill="FFFFFF"/>
              </w:rPr>
              <w:t>9) Проводить доказательные рассуждения при решении задач, оценивать логическую правильность рассуждений, распознавать ошибочные заключ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осуществлять анализ объектов с выделением существенных и несущественных признаков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Определяют цель учебной деятельности, осуществляют поиск средства её достиж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с достаточной полнотой и точностью выражать свои мысли в соответствии с задачами и условиями коммуникации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евра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4. «Уравнения и неравенства с двумя переменными».</w:t>
            </w:r>
          </w:p>
        </w:tc>
        <w:tc>
          <w:tcPr>
            <w:tcW w:w="5244" w:type="dxa"/>
          </w:tcPr>
          <w:p w:rsidR="001D1EB4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>1)</w:t>
            </w:r>
            <w:r>
              <w:t xml:space="preserve"> </w:t>
            </w:r>
            <w:r>
              <w:rPr>
                <w:rFonts w:eastAsia="Calibri"/>
                <w:iCs/>
                <w:shd w:val="clear" w:color="auto" w:fill="FFFFFF"/>
              </w:rPr>
              <w:t>Знать и понимать  у</w:t>
            </w:r>
            <w:r w:rsidRPr="00084313">
              <w:rPr>
                <w:rFonts w:eastAsia="Calibri"/>
                <w:iCs/>
                <w:shd w:val="clear" w:color="auto" w:fill="FFFFFF"/>
              </w:rPr>
              <w:t>равнение с двумя переменными, строить его график. Уравнение окружност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2) </w:t>
            </w:r>
            <w:r w:rsidRPr="00084313">
              <w:rPr>
                <w:rFonts w:eastAsia="Calibri"/>
                <w:iCs/>
                <w:shd w:val="clear" w:color="auto" w:fill="FFFFFF"/>
              </w:rPr>
              <w:t>Знать и уметь решать системы двух равнений второй степени с двумя переменными графическим способом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3) </w:t>
            </w:r>
            <w:r w:rsidRPr="00084313">
              <w:rPr>
                <w:rFonts w:eastAsia="Calibri"/>
                <w:iCs/>
                <w:shd w:val="clear" w:color="auto" w:fill="FFFFFF"/>
              </w:rPr>
              <w:t xml:space="preserve">Иметь представление о </w:t>
            </w:r>
            <w:proofErr w:type="gramStart"/>
            <w:r w:rsidRPr="00084313">
              <w:rPr>
                <w:rFonts w:eastAsia="Calibri"/>
                <w:iCs/>
                <w:shd w:val="clear" w:color="auto" w:fill="FFFFFF"/>
              </w:rPr>
              <w:t>решении  системы</w:t>
            </w:r>
            <w:proofErr w:type="gramEnd"/>
            <w:r w:rsidRPr="00084313">
              <w:rPr>
                <w:rFonts w:eastAsia="Calibri"/>
                <w:iCs/>
                <w:shd w:val="clear" w:color="auto" w:fill="FFFFFF"/>
              </w:rPr>
              <w:t xml:space="preserve"> неравенств с двумя переменным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4) </w:t>
            </w:r>
            <w:r w:rsidRPr="00084313">
              <w:rPr>
                <w:rFonts w:eastAsia="Calibri"/>
                <w:iCs/>
                <w:shd w:val="clear" w:color="auto" w:fill="FFFFFF"/>
              </w:rPr>
              <w:t>Уметь изображать множество решений системы неравенств с двумя переменными на координатной плоскости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  <w:p w:rsidR="00084313" w:rsidRPr="00084313" w:rsidRDefault="00084313" w:rsidP="00084313">
            <w:pPr>
              <w:rPr>
                <w:rFonts w:eastAsia="Calibri"/>
                <w:iCs/>
                <w:shd w:val="clear" w:color="auto" w:fill="FFFFFF"/>
              </w:rPr>
            </w:pPr>
            <w:r>
              <w:rPr>
                <w:rFonts w:eastAsia="Calibri"/>
                <w:iCs/>
                <w:shd w:val="clear" w:color="auto" w:fill="FFFFFF"/>
              </w:rPr>
              <w:t xml:space="preserve">5) </w:t>
            </w:r>
            <w:r w:rsidRPr="00084313">
              <w:rPr>
                <w:rFonts w:eastAsia="Calibri"/>
                <w:iCs/>
                <w:shd w:val="clear" w:color="auto" w:fill="FFFFFF"/>
              </w:rPr>
              <w:t>Уметь решать системы уравнений и неравенств с двумя переменными, задачи с помощью систем</w:t>
            </w:r>
            <w:r>
              <w:rPr>
                <w:rFonts w:eastAsia="Calibri"/>
                <w:iCs/>
                <w:shd w:val="clear" w:color="auto" w:fill="FFFFFF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18"/>
                <w:szCs w:val="18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Применять схемы, модели для получения информации, устанавливать причинно-следственные связи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держивать цель деятельности  до получения ее результата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 xml:space="preserve">Управлять своим поведением (контроль, </w:t>
            </w:r>
            <w:proofErr w:type="spellStart"/>
            <w:r w:rsidRPr="001D1EB4">
              <w:rPr>
                <w:sz w:val="24"/>
                <w:szCs w:val="24"/>
              </w:rPr>
              <w:t>самокоррекция</w:t>
            </w:r>
            <w:proofErr w:type="spellEnd"/>
            <w:r w:rsidRPr="001D1EB4">
              <w:rPr>
                <w:sz w:val="24"/>
                <w:szCs w:val="24"/>
              </w:rPr>
              <w:t>, оценка своего результата)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V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евра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5. «Арифметическая прогрессия»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1</w:t>
            </w:r>
            <w:r w:rsidRPr="001D1EB4">
              <w:rPr>
                <w:rFonts w:eastAsia="Times New Roman"/>
              </w:rPr>
              <w:t>) Вычислять члены последовательностей, заданных формулой п-</w:t>
            </w:r>
            <w:proofErr w:type="spellStart"/>
            <w:r w:rsidRPr="001D1EB4">
              <w:rPr>
                <w:rFonts w:eastAsia="Times New Roman"/>
              </w:rPr>
              <w:t>го</w:t>
            </w:r>
            <w:proofErr w:type="spellEnd"/>
            <w:r w:rsidRPr="001D1EB4">
              <w:rPr>
                <w:rFonts w:eastAsia="Times New Roman"/>
              </w:rPr>
              <w:t xml:space="preserve"> члена или рекуррентной формуло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станавливать закономерность в построении  последовательности, если известны первые несколько ее член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зображать члены последовательности точками на координатной плоскост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Распознавать арифметическую  прогрессию  при разных способах зад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 xml:space="preserve">Выводить на основе доказательных рассуждений формулы общего члена </w:t>
            </w:r>
            <w:proofErr w:type="gramStart"/>
            <w:r w:rsidRPr="001D1EB4">
              <w:rPr>
                <w:rFonts w:eastAsia="Times New Roman"/>
                <w:bCs/>
              </w:rPr>
              <w:t>арифметической  прогрессии</w:t>
            </w:r>
            <w:proofErr w:type="gramEnd"/>
            <w:r w:rsidRPr="001D1EB4">
              <w:rPr>
                <w:rFonts w:eastAsia="Times New Roman"/>
                <w:bCs/>
              </w:rPr>
              <w:t>, суммы первых п членов арифметической  прогрессии; решать задачи  с использованием этих формул.</w:t>
            </w:r>
          </w:p>
          <w:p w:rsidR="001D1EB4" w:rsidRPr="001D1EB4" w:rsidRDefault="001D1EB4" w:rsidP="001D1EB4">
            <w:pPr>
              <w:spacing w:after="12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6) Решать задачи на сложные проценты, в том числе задачи из реальной  практики</w:t>
            </w:r>
            <w:r w:rsidRPr="001D1EB4">
              <w:rPr>
                <w:rFonts w:eastAsia="Times New Roman"/>
                <w:bCs/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строить рассуждения в форме связи простых суждений об объекте, его строении, свойствах и связях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Развивать умение точно и грамотно выражать свои мысли, отстаивать свою точку зрения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марта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6. «Геометрическая прогрессия»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 Вычислять члены последовательностей, заданных формулой п-</w:t>
            </w:r>
            <w:proofErr w:type="spellStart"/>
            <w:r w:rsidRPr="001D1EB4">
              <w:rPr>
                <w:rFonts w:eastAsia="Times New Roman"/>
              </w:rPr>
              <w:t>го</w:t>
            </w:r>
            <w:proofErr w:type="spellEnd"/>
            <w:r w:rsidRPr="001D1EB4">
              <w:rPr>
                <w:rFonts w:eastAsia="Times New Roman"/>
              </w:rPr>
              <w:t xml:space="preserve"> члена или рекуррентной формуло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станавливать закономерность в построении  последовательности, если известны первые несколько ее член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зображать члены последовательности точками на координатной плоскост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Распознавать  геометрическую прогрессию при разных способах зада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 xml:space="preserve">Выводить на основе доказательных рассуждений формулы общего члена геометрической прогрессии, суммы первых п </w:t>
            </w:r>
            <w:proofErr w:type="gramStart"/>
            <w:r w:rsidRPr="001D1EB4">
              <w:rPr>
                <w:rFonts w:eastAsia="Times New Roman"/>
                <w:bCs/>
              </w:rPr>
              <w:t>членов  геометрической</w:t>
            </w:r>
            <w:proofErr w:type="gramEnd"/>
            <w:r w:rsidRPr="001D1EB4">
              <w:rPr>
                <w:rFonts w:eastAsia="Times New Roman"/>
                <w:bCs/>
              </w:rPr>
              <w:t xml:space="preserve"> прогрессии; решать задачи  с использованием этих формул.</w:t>
            </w:r>
          </w:p>
          <w:p w:rsidR="001D1EB4" w:rsidRPr="001D1EB4" w:rsidRDefault="001D1EB4" w:rsidP="001D1EB4">
            <w:pPr>
              <w:spacing w:after="120"/>
              <w:rPr>
                <w:rFonts w:eastAsia="Calibri"/>
                <w:iCs/>
                <w:shd w:val="clear" w:color="auto" w:fill="FFFFFF"/>
              </w:rPr>
            </w:pPr>
            <w:r w:rsidRPr="001D1EB4">
              <w:rPr>
                <w:rFonts w:eastAsia="Times New Roman"/>
                <w:bCs/>
              </w:rPr>
              <w:t>6) Решать задачи на сложные проценты, в том числе задачи из реальной  практик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ладеть общим приемом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Формировать способность к мобилизации сил и энерги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ыражать в речи свои мысли и действия.</w:t>
            </w:r>
          </w:p>
        </w:tc>
      </w:tr>
      <w:tr w:rsidR="001D1EB4" w:rsidRPr="001D1EB4" w:rsidTr="00F17447">
        <w:trPr>
          <w:trHeight w:val="3388"/>
        </w:trPr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lastRenderedPageBreak/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неделя 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апреля</w:t>
            </w: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Контрольная работа № 7. «Элементы комбинаторики и теории вероятностей».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ind w:right="-105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 Извлекать информацию из таблиц и диаграмм, выполнять вычисления по табличным данным. Определять по диаграммам наибольшие и наименьшие данные, сравнивать величины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Представлять информацию в виде таблиц, столбчатых  и круговых диаграмм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37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</w:rPr>
              <w:t xml:space="preserve">3)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Приводить примеры числовых данных (цена, рост, время на дорогу), находить среднее арифметическое, размах числовых наборов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4) Вычислять частоту случайного события; оценивать вероятность с помощью частоты, полученной опытным путем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spacing w:line="225" w:lineRule="auto"/>
              <w:rPr>
                <w:rFonts w:eastAsia="Times New Roman"/>
                <w:bCs/>
              </w:rPr>
            </w:pPr>
            <w:r w:rsidRPr="001D1EB4">
              <w:rPr>
                <w:rFonts w:eastAsia="Times New Roman"/>
                <w:bCs/>
              </w:rPr>
              <w:t>5)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  <w:bCs/>
              </w:rPr>
              <w:t>Выполнять перебор всех возможных вариантов для пересчета объектов или комбинаций.</w:t>
            </w:r>
          </w:p>
          <w:p w:rsidR="001D1EB4" w:rsidRPr="001D1EB4" w:rsidRDefault="001D1EB4" w:rsidP="001D1EB4">
            <w:r w:rsidRPr="001D1EB4">
              <w:rPr>
                <w:rFonts w:eastAsia="Times New Roman"/>
                <w:bCs/>
              </w:rPr>
              <w:t>6) Решать задачи на вычисление вероятности с применением комбинаторики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Уметь осуществлять сравнение и классификацию по заданным критериям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552" w:type="dxa"/>
          </w:tcPr>
          <w:p w:rsidR="001D1EB4" w:rsidRPr="001D1EB4" w:rsidRDefault="001D1EB4" w:rsidP="001D1EB4">
            <w:pPr>
              <w:spacing w:after="120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Формировать целевые установки учебной деятельности, выстраивать алгоритм действий.</w:t>
            </w:r>
          </w:p>
          <w:p w:rsidR="001D1EB4" w:rsidRPr="001D1EB4" w:rsidRDefault="001D1EB4" w:rsidP="001D1EB4">
            <w:pPr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Воспринимать текст с учетом поставленной учебной задачи, находить в тексте информацию, необходимую для решения.</w:t>
            </w:r>
          </w:p>
        </w:tc>
      </w:tr>
      <w:tr w:rsidR="001D1EB4" w:rsidRPr="001D1EB4" w:rsidTr="00F17447">
        <w:tc>
          <w:tcPr>
            <w:tcW w:w="1418" w:type="dxa"/>
          </w:tcPr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  <w:lang w:val="en-US"/>
              </w:rPr>
              <w:t>III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 недел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>мая</w:t>
            </w:r>
          </w:p>
          <w:p w:rsidR="001D1EB4" w:rsidRPr="001D1EB4" w:rsidRDefault="001D1EB4" w:rsidP="001D1EB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sz w:val="24"/>
                <w:szCs w:val="24"/>
              </w:rPr>
              <w:t xml:space="preserve">Аттестационная  работа  за курс алгебры 7 – 9   класса.  </w:t>
            </w:r>
          </w:p>
        </w:tc>
        <w:tc>
          <w:tcPr>
            <w:tcW w:w="5244" w:type="dxa"/>
          </w:tcPr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)Уметь работать с математической моделью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2) Уметь строить график линейной функции, находить наибольшее и наименьшее значения функци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3) Знать свойства степеней с натуральным показателем, уметь работать со степеня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4) Уметь производить основные арифметические операции над одночлена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5) Уметь производить основные арифметические операции над многочленами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6) Знать формулы сокращенного умножения. Уметь разлаживать многочлен на множители путем применения формул сокращенного умножения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7) Уметь строить параболу, с помощью графика находить наибольшее  и наименьшее значения функци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8) Уметь решать рациональные уравнения,  составлять математические модели реальных ситуаций.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9) Уметь  упрощать  выражения, складывать  и вычитать, умножать  и делить алгебраические дроби с разными знаменателями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ind w:right="-75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0</w:t>
            </w:r>
            <w:r w:rsidRPr="001D1EB4">
              <w:rPr>
                <w:rFonts w:eastAsia="Times New Roman"/>
                <w:b/>
                <w:bCs/>
              </w:rPr>
              <w:t xml:space="preserve">) </w:t>
            </w:r>
            <w:r w:rsidRPr="001D1EB4">
              <w:rPr>
                <w:rFonts w:eastAsia="Times New Roman"/>
              </w:rPr>
              <w:t xml:space="preserve"> Применять свойства квадратных корней для упрощения выражений и вычисления корней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>11)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Иметь</w:t>
            </w:r>
            <w:r w:rsidRPr="001D1EB4">
              <w:rPr>
                <w:rFonts w:eastAsia="Times New Roman"/>
              </w:rPr>
              <w:t xml:space="preserve"> представления о функции вида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k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>, о ее графике и свойствах, знать свойства функции и их описание по графику построенной функции,  у</w:t>
            </w:r>
            <w:r w:rsidRPr="001D1EB4">
              <w:rPr>
                <w:rFonts w:eastAsia="Times New Roman"/>
                <w:bCs/>
              </w:rPr>
              <w:t xml:space="preserve">меть  </w:t>
            </w:r>
            <w:r w:rsidRPr="001D1EB4">
              <w:rPr>
                <w:rFonts w:eastAsia="Times New Roman"/>
              </w:rPr>
              <w:t xml:space="preserve">строить график функции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k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>.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2) Иметь</w:t>
            </w:r>
            <w:r w:rsidRPr="001D1EB4">
              <w:rPr>
                <w:rFonts w:eastAsia="Times New Roman"/>
              </w:rPr>
              <w:t xml:space="preserve"> представление, как с помощью параллельного переноса вправо или влево по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</w:t>
            </w:r>
            <w:r w:rsidRPr="001D1EB4">
              <w:rPr>
                <w:rFonts w:eastAsia="Times New Roman"/>
              </w:rPr>
              <w:lastRenderedPageBreak/>
              <w:t xml:space="preserve">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l</w:t>
            </w:r>
            <w:r w:rsidRPr="001D1EB4">
              <w:rPr>
                <w:rFonts w:eastAsia="Times New Roman"/>
              </w:rPr>
              <w:t xml:space="preserve">);  как с помощью параллельного переноса вверх или вниз построить график функции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) + </w:t>
            </w:r>
            <w:r w:rsidRPr="001D1EB4">
              <w:rPr>
                <w:rFonts w:eastAsia="Times New Roman"/>
                <w:i/>
                <w:iCs/>
              </w:rPr>
              <w:t>m</w:t>
            </w:r>
            <w:r w:rsidRPr="001D1EB4">
              <w:rPr>
                <w:rFonts w:eastAsia="Times New Roman"/>
              </w:rPr>
              <w:t xml:space="preserve">;  как с помощью параллельного переноса вверх или вниз по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</w:t>
            </w:r>
            <w:r w:rsidRPr="001D1EB4">
              <w:rPr>
                <w:rFonts w:eastAsia="Times New Roman"/>
              </w:rPr>
              <w:t xml:space="preserve"> = </w:t>
            </w:r>
            <w:r w:rsidRPr="001D1EB4">
              <w:rPr>
                <w:rFonts w:eastAsia="Times New Roman"/>
                <w:i/>
                <w:iCs/>
              </w:rPr>
              <w:t>f</w:t>
            </w:r>
            <w:r w:rsidRPr="001D1EB4">
              <w:rPr>
                <w:rFonts w:eastAsia="Times New Roman"/>
              </w:rPr>
              <w:t>(</w:t>
            </w:r>
            <w:r w:rsidRPr="001D1EB4">
              <w:rPr>
                <w:rFonts w:eastAsia="Times New Roman"/>
                <w:i/>
                <w:iCs/>
              </w:rPr>
              <w:t>x</w:t>
            </w:r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l</w:t>
            </w:r>
            <w:r w:rsidRPr="001D1EB4">
              <w:rPr>
                <w:rFonts w:eastAsia="Times New Roman"/>
              </w:rPr>
              <w:t xml:space="preserve">) + </w:t>
            </w:r>
            <w:r w:rsidRPr="001D1EB4">
              <w:rPr>
                <w:rFonts w:eastAsia="Times New Roman"/>
                <w:i/>
                <w:iCs/>
              </w:rPr>
              <w:t>m</w:t>
            </w:r>
            <w:r w:rsidRPr="001D1EB4">
              <w:rPr>
                <w:rFonts w:eastAsia="Times New Roman"/>
              </w:rPr>
              <w:t>;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уметь строить графики  функции этих  видов  и  описывать свойства функции по ее графику;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  <w:b/>
                <w:bCs/>
              </w:rPr>
            </w:pPr>
            <w:r w:rsidRPr="001D1EB4">
              <w:rPr>
                <w:rFonts w:eastAsia="Times New Roman"/>
                <w:bCs/>
              </w:rPr>
              <w:t>13) Уметь</w:t>
            </w:r>
            <w:r w:rsidRPr="001D1EB4">
              <w:rPr>
                <w:rFonts w:eastAsia="Times New Roman"/>
                <w:b/>
                <w:bCs/>
              </w:rPr>
              <w:t xml:space="preserve">   </w:t>
            </w:r>
            <w:r w:rsidRPr="001D1EB4">
              <w:rPr>
                <w:rFonts w:eastAsia="Times New Roman"/>
              </w:rPr>
              <w:t xml:space="preserve">строить график функции   </w:t>
            </w:r>
            <w:r w:rsidRPr="001D1EB4">
              <w:rPr>
                <w:rFonts w:eastAsia="Times New Roman"/>
                <w:i/>
                <w:iCs/>
              </w:rPr>
              <w:t>y </w:t>
            </w:r>
            <w:r w:rsidRPr="001D1EB4">
              <w:rPr>
                <w:rFonts w:eastAsia="Times New Roman"/>
              </w:rPr>
              <w:t xml:space="preserve">= </w:t>
            </w:r>
            <w:r w:rsidRPr="001D1EB4">
              <w:rPr>
                <w:rFonts w:eastAsia="Times New Roman"/>
                <w:i/>
                <w:iCs/>
              </w:rPr>
              <w:t>ax</w:t>
            </w:r>
            <w:r w:rsidRPr="001D1EB4">
              <w:rPr>
                <w:rFonts w:eastAsia="Times New Roman"/>
                <w:vertAlign w:val="superscript"/>
              </w:rPr>
              <w:t>2</w:t>
            </w:r>
            <w:r w:rsidRPr="001D1EB4">
              <w:rPr>
                <w:rFonts w:eastAsia="Times New Roman"/>
              </w:rPr>
              <w:t xml:space="preserve"> + </w:t>
            </w:r>
            <w:proofErr w:type="spellStart"/>
            <w:r w:rsidRPr="001D1EB4">
              <w:rPr>
                <w:rFonts w:eastAsia="Times New Roman"/>
                <w:i/>
                <w:iCs/>
              </w:rPr>
              <w:t>bx</w:t>
            </w:r>
            <w:proofErr w:type="spellEnd"/>
            <w:r w:rsidRPr="001D1EB4">
              <w:rPr>
                <w:rFonts w:eastAsia="Times New Roman"/>
              </w:rPr>
              <w:t xml:space="preserve"> + </w:t>
            </w:r>
            <w:r w:rsidRPr="001D1EB4">
              <w:rPr>
                <w:rFonts w:eastAsia="Times New Roman"/>
                <w:i/>
                <w:iCs/>
              </w:rPr>
              <w:t>c</w:t>
            </w:r>
            <w:r w:rsidRPr="001D1EB4">
              <w:rPr>
                <w:rFonts w:eastAsia="Times New Roman"/>
              </w:rPr>
              <w:t xml:space="preserve">,  описывать свойства по графику.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  <w:b/>
                <w:bCs/>
              </w:rPr>
            </w:pPr>
            <w:r w:rsidRPr="001D1EB4">
              <w:rPr>
                <w:rFonts w:eastAsia="Times New Roman"/>
              </w:rPr>
              <w:t xml:space="preserve">14)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решать квадратные уравнения по формулам корней квадратного уравнения через дискриминант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  <w:bCs/>
              </w:rPr>
              <w:t>15)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решать рациональные уравнения по заданному алгоритму и методом введения новой переменной.</w:t>
            </w:r>
          </w:p>
          <w:p w:rsidR="001D1EB4" w:rsidRPr="001D1EB4" w:rsidRDefault="001D1EB4" w:rsidP="001D1EB4">
            <w:pPr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16) Решение биквадратных уравнений, уравнений с применением нескольких способов упрощения выражений, входящих   в уравнение.  </w:t>
            </w:r>
          </w:p>
          <w:p w:rsidR="001D1EB4" w:rsidRPr="001D1EB4" w:rsidRDefault="001D1EB4" w:rsidP="001D1EB4">
            <w:pPr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1D1EB4">
              <w:rPr>
                <w:rFonts w:eastAsia="Times New Roman"/>
              </w:rPr>
              <w:t xml:space="preserve">17) Уметь  составлять квадратные уравнения по его корням, раскладывать на множители квадратный трехчлен. </w:t>
            </w:r>
          </w:p>
          <w:p w:rsidR="001D1EB4" w:rsidRPr="001D1EB4" w:rsidRDefault="001D1EB4" w:rsidP="001D1EB4">
            <w:pPr>
              <w:rPr>
                <w:rFonts w:eastAsia="Times New Roman"/>
                <w:color w:val="000000"/>
              </w:rPr>
            </w:pPr>
            <w:r w:rsidRPr="001D1EB4">
              <w:rPr>
                <w:rFonts w:eastAsia="Times New Roman"/>
              </w:rPr>
              <w:t xml:space="preserve">18)  </w:t>
            </w:r>
            <w:r w:rsidRPr="001D1EB4">
              <w:rPr>
                <w:rFonts w:eastAsia="Times New Roman"/>
                <w:bCs/>
              </w:rPr>
              <w:t>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применять теорему Виета и обратную теорему Виета, решая квадратные уравнения; 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>решать иррациональные уравнения, совершая равносильные переходы в преобразованиях.</w:t>
            </w:r>
          </w:p>
          <w:p w:rsidR="001D1EB4" w:rsidRPr="001D1EB4" w:rsidRDefault="001D1EB4" w:rsidP="001D1EB4">
            <w:pPr>
              <w:rPr>
                <w:rFonts w:eastAsia="Times New Roman"/>
                <w:sz w:val="24"/>
                <w:szCs w:val="24"/>
              </w:rPr>
            </w:pPr>
            <w:r w:rsidRPr="001D1EB4">
              <w:rPr>
                <w:rFonts w:eastAsia="Times New Roman"/>
                <w:bCs/>
              </w:rPr>
              <w:t>19) Уметь</w:t>
            </w:r>
            <w:r w:rsidRPr="001D1EB4">
              <w:rPr>
                <w:rFonts w:eastAsia="Times New Roman"/>
                <w:b/>
                <w:bCs/>
              </w:rPr>
              <w:t xml:space="preserve"> </w:t>
            </w:r>
            <w:r w:rsidRPr="001D1EB4">
              <w:rPr>
                <w:rFonts w:eastAsia="Times New Roman"/>
              </w:rPr>
              <w:t xml:space="preserve"> решать квадратные неравенства по алгоритму и методом интервалов;  решать квадратные неравенства, применяя равносильные преобразования выражений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lastRenderedPageBreak/>
              <w:t>Использовать знаково-символические средства, в том числе модели и схемы для решения учебных задач.</w:t>
            </w:r>
          </w:p>
        </w:tc>
        <w:tc>
          <w:tcPr>
            <w:tcW w:w="2552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Контролировать в форме сравнения способа действия и его результата с заданным эталоном с целью обнаружения отклонения  от эталона и внесения необходимых коррективов.</w:t>
            </w:r>
          </w:p>
        </w:tc>
        <w:tc>
          <w:tcPr>
            <w:tcW w:w="2268" w:type="dxa"/>
          </w:tcPr>
          <w:p w:rsidR="001D1EB4" w:rsidRPr="001D1EB4" w:rsidRDefault="001D1EB4" w:rsidP="001D1EB4">
            <w:pPr>
              <w:rPr>
                <w:sz w:val="24"/>
                <w:szCs w:val="24"/>
              </w:rPr>
            </w:pPr>
            <w:r w:rsidRPr="001D1EB4">
              <w:rPr>
                <w:sz w:val="24"/>
                <w:szCs w:val="24"/>
              </w:rPr>
              <w:t>Уметь прогнозировать результат и уровень усвоения материала.</w:t>
            </w:r>
          </w:p>
        </w:tc>
      </w:tr>
    </w:tbl>
    <w:p w:rsidR="009D6951" w:rsidRPr="009D6951" w:rsidRDefault="009D6951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Default="00527173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F17447" w:rsidRDefault="00F17447" w:rsidP="00527173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</w:p>
    <w:p w:rsidR="00527173" w:rsidRPr="00527173" w:rsidRDefault="00527173" w:rsidP="00527173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proofErr w:type="gramStart"/>
      <w:r w:rsidRPr="00527173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Приложение  </w:t>
      </w:r>
      <w:r w:rsidR="0090278F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1</w:t>
      </w:r>
      <w:proofErr w:type="gramEnd"/>
      <w:r w:rsidR="0090278F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t>Организация учебного процесса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Образовательный процесс осуществляется в рамках классно – урочной системы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  <w:t>Основной формой организации учебного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процесса является 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u w:val="single"/>
          <w:lang w:eastAsia="en-US"/>
        </w:rPr>
        <w:t>урок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: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усвоения новых знаний (урок – лекция, урок – беседа)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урок комплексного применения знаний и умений (урок закрепления), 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актуализации знаний и умений (урок повторения)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контроля знаний и умени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систематизации и обобщения знаний и умени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комбинированный,</w:t>
      </w:r>
    </w:p>
    <w:p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и коррекции знаний, умений и навыков.</w:t>
      </w:r>
    </w:p>
    <w:p w:rsid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</w:p>
    <w:p w:rsidR="00527173" w:rsidRP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Основные типы  уроков и их примерная  структур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91"/>
        <w:gridCol w:w="7603"/>
      </w:tblGrid>
      <w:tr w:rsidR="00527173" w:rsidRPr="00527173" w:rsidTr="00240A5A">
        <w:trPr>
          <w:trHeight w:val="416"/>
        </w:trPr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1. Структура урока усвоения новых знаний: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5. Структура урока контроля знаний и умений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Выявление знаний, умений и навыков, проверка уровн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формированност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 учащихс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общеучебных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мений. (Задания по объему или степени трудности должны соответствовать программе и быть посильными для каждого ученика)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и контроля могут быть уроками письменного контроля, уроками сочетания устного и письменного контроля. В зависимости от вида контроля формируется его окончательная структура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2. Структура урока комплексного применения знаний и умений (урок закрепления)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2) Проверка домашнего задания, воспроизведение и коррекция опорных знаний учащихся.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Первичное закрепление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-   в знакомой ситуации (типовые)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 в изменённой ситуации (конструктивные)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Творческое применение и добывание знаний в новой ситуации (проблемные задания)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 xml:space="preserve">6. Структура  урока  коррекции знаний, умений и навыков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Итоги диагностики (контроля) знаний, умений и навыков. Определение типичных ошибок и пробелов в знаниях и умениях, путей их устранения и совершенствования знаний и уме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зависимости от результатов диагностики учитель планирует коллективные, групповые и индивидуальные способы обучен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. Структура урока актуализации знаний и умений (урок повторения)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знаний, навыков и умений учащихся, необходимых для творческого решения поставленных задач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Актуализация знаний с целью подготовки к контрольному уроку; с целью подготовки к изучению новой темы.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Обобщение и систематизация знаний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комбинированного  урока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</w:tr>
      <w:tr w:rsidR="00527173" w:rsidRPr="00527173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урока систематизации и обобщения знаний и умений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3) Актуализация знаний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Обобщение и систематизация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знаний .Подготовка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чащихся к обобщенной деятельности . Воспроизведение на новом уровне (переформулированные вопросы)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Контроль усвоения, обсуждение допущенных ошибок и их коррекция. </w:t>
            </w:r>
          </w:p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. Анализ и содержание итогов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работы, формирование выводов по изученному материалу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  <w:lang w:eastAsia="en-US"/>
        </w:rPr>
        <w:lastRenderedPageBreak/>
        <w:t>Формы организации образовательного процесса</w:t>
      </w:r>
      <w:r w:rsidRPr="00527173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  <w:t>: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- коллективная (урок, лекция, семинар, олимпиада, конференция, лабораторные занятия),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групповая (практикум, групповое занятие, учебное исследование, проектирование),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индивидуальная (консультации, исследовательская работа, собеседование, индивидуальные планы работы)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В данном классе ведущими методами обучения предмету являются: объяснительно - иллюстративный, частично – поисковый и репродуктивный.</w:t>
      </w: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</w:pPr>
    </w:p>
    <w:p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5"/>
          <w:lang w:eastAsia="en-US"/>
        </w:rPr>
        <w:t>Технологии, используемые в образовательном процессе</w:t>
      </w: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sz w:val="24"/>
          <w:szCs w:val="24"/>
        </w:rPr>
        <w:t>Основу преподавания курса составляют следующие педагогические технолог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53"/>
        <w:gridCol w:w="11741"/>
      </w:tblGrid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Ожидаемый результат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Группова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ие умения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Дифференцирован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ормирование более высокого уровня овладения материалом</w:t>
            </w:r>
          </w:p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уровня возможностей, за счет развития творческого потенциала каждого учащегося в соответствии с его индивидуальными запросами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Здоровье сбереж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качества знаний и уровня активности учащихся 5 за счет снятия эмоционального напряжения и чередования форм и видов деятельности на уроке. Сохранение зрения учащихся при помощи динамических пауз с использованием физкультминуток для глаз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ИКТ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ышение эффективности урока за счет наглядности.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вое- временный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ндивидуальный и фронтальный контроль усвоения темы, раздела. Повышение познавательного интереса обучающихся, создание ситуации успешности на уроке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порных схем и алгоритмов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ознавательного интереса обучающихся, создания ситуации успешности на уроке и перевод знаний в долго- временную память за счет составления опорных схем, алгоритмов, таблиц, карточек, чертежей, рисунков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блем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пособности самостоятельно видеть, ставить и решать проблемы, осуществлять поиск и усвоение необходимых знаний.</w:t>
            </w:r>
          </w:p>
        </w:tc>
      </w:tr>
      <w:tr w:rsidR="00527173" w:rsidRPr="00527173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ектного обучения</w:t>
            </w:r>
          </w:p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мение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p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>Типы уроков  и используемые педагогические технологии</w:t>
      </w:r>
    </w:p>
    <w:p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6"/>
        <w:gridCol w:w="8048"/>
      </w:tblGrid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</w:rPr>
              <w:t>урок усвоения новых знаний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  технология проблемного обучения, технология здоровье сбережения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lastRenderedPageBreak/>
              <w:t>урок комплексного применения знаний и умений (урок закрепл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обучение в сотрудничестве, технологии критического мышления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актуализации знаний и умений (урок повтор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ГРЫ, групповые формы работы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систематизации изученного материала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метод проектов, обучение в сотрудничестве, групповые формы работы</w:t>
            </w:r>
          </w:p>
        </w:tc>
      </w:tr>
      <w:tr w:rsidR="00527173" w:rsidRPr="00527173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i/>
              </w:rPr>
              <w:t>комбинированный урок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зможно применение всех технологий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i/>
          <w:sz w:val="28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4"/>
        </w:rPr>
        <w:t>Формирование и развитие УУД на уроках математики происходит с помощью различных видов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97"/>
        <w:gridCol w:w="8597"/>
      </w:tblGrid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универсальных действий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заданий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йти отличия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оиск лишнего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ления схем-опор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с разными видами таблиц, диаграмм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реднамеренные ошибки»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информации в предложенных источниках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оконтроль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Диспут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й опрос на определенную проблему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ь задание партнеру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зыв на работу товарищ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овая работ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Объясни …»</w:t>
            </w:r>
          </w:p>
        </w:tc>
      </w:tr>
      <w:tr w:rsidR="00527173" w:rsidRPr="00527173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проектах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дведение итогов урока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задания, имеющие практическое применение</w:t>
            </w:r>
          </w:p>
        </w:tc>
      </w:tr>
      <w:tr w:rsidR="00527173" w:rsidRPr="00527173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амооценка событий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«Описание этапов урока и УУД, которые формируются на данных этапах»</w:t>
      </w: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07"/>
        <w:gridCol w:w="8587"/>
      </w:tblGrid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уемые УУД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1.Оргмомент. Психологический настро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2.Актуализация знани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.Физкультминут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.Изучение нового материал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5.Закрепление по теме уро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огические</w:t>
            </w:r>
          </w:p>
        </w:tc>
      </w:tr>
      <w:tr w:rsidR="00527173" w:rsidRPr="00527173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6.Итог урока. Рефлексия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</w:tbl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Формы организации учебной деятельности, направленные на формирование УУД»</w:t>
      </w:r>
    </w:p>
    <w:p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5735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61"/>
        <w:gridCol w:w="4394"/>
        <w:gridCol w:w="8080"/>
      </w:tblGrid>
      <w:tr w:rsidR="00527173" w:rsidRPr="00527173" w:rsidTr="00240A5A">
        <w:trPr>
          <w:trHeight w:val="336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 уроку комбинированного тип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ормируемые универсальные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учебные действия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Методы, приёмы, средства обучения; формы организации деятельности учащихся; педагогические технологии</w:t>
            </w:r>
          </w:p>
        </w:tc>
      </w:tr>
      <w:tr w:rsidR="00527173" w:rsidRPr="00527173" w:rsidTr="00240A5A">
        <w:trPr>
          <w:trHeight w:val="388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бъявление темы урок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Познаватель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общеучебн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становка проблемного вопроса, организация проблемной ситуации</w:t>
            </w:r>
          </w:p>
        </w:tc>
      </w:tr>
      <w:tr w:rsidR="00527173" w:rsidRPr="00527173" w:rsidTr="00240A5A">
        <w:trPr>
          <w:trHeight w:val="664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Сообщение целей и задач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целеполагания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алог, технология проблемного обучения</w:t>
            </w:r>
          </w:p>
        </w:tc>
      </w:tr>
      <w:tr w:rsidR="00527173" w:rsidRPr="00527173" w:rsidTr="00240A5A">
        <w:trPr>
          <w:trHeight w:val="532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ланирование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планирования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ЦОР, карта урока, интерактивные плакаты, презентация</w:t>
            </w:r>
          </w:p>
        </w:tc>
      </w:tr>
      <w:tr w:rsidR="00527173" w:rsidRPr="00527173" w:rsidTr="00240A5A">
        <w:trPr>
          <w:trHeight w:val="532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актическая деятельность учащихся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се виды УУД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ная деятельность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вободный урок, уроки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обуче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;                                                                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Частично поисковая, исследовательская деятельность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дение дидактических игр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учебником, выполнение тренировочных заданий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интерактивными тренажёрами.</w:t>
            </w:r>
          </w:p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Применение энциклопедий, словарей, справочников, ИКТ – технологий.</w:t>
            </w:r>
          </w:p>
        </w:tc>
      </w:tr>
      <w:tr w:rsidR="00527173" w:rsidRPr="00527173" w:rsidTr="00240A5A">
        <w:trPr>
          <w:trHeight w:val="390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существление коррекции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Коммуникативные, регулятивные коррекции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помощь, работа по памяткам</w:t>
            </w:r>
          </w:p>
        </w:tc>
      </w:tr>
      <w:tr w:rsidR="00527173" w:rsidRPr="00527173" w:rsidTr="00240A5A">
        <w:trPr>
          <w:trHeight w:val="525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lastRenderedPageBreak/>
              <w:t>Оценивание учащихся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оценивания (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оценива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)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самоконтроль, взаимоконтроль</w:t>
            </w:r>
          </w:p>
        </w:tc>
      </w:tr>
      <w:tr w:rsidR="00527173" w:rsidRPr="00527173" w:rsidTr="00240A5A">
        <w:trPr>
          <w:trHeight w:val="646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Итог урока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Регулятив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регуляци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ёмы «ладошка», смайлики, карты обратной связи, карты урока, презентация</w:t>
            </w:r>
          </w:p>
        </w:tc>
      </w:tr>
      <w:tr w:rsidR="00527173" w:rsidRPr="00527173" w:rsidTr="00240A5A">
        <w:trPr>
          <w:trHeight w:val="887"/>
        </w:trPr>
        <w:tc>
          <w:tcPr>
            <w:tcW w:w="32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омашнее задание</w:t>
            </w:r>
          </w:p>
        </w:tc>
        <w:tc>
          <w:tcPr>
            <w:tcW w:w="439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, регулятивные, коммуникативные</w:t>
            </w:r>
          </w:p>
        </w:tc>
        <w:tc>
          <w:tcPr>
            <w:tcW w:w="8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Используются 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зноуровнев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домашние задания, задания по выбору, творческие и поисковые задания,  тематические проекты</w:t>
            </w:r>
          </w:p>
        </w:tc>
      </w:tr>
    </w:tbl>
    <w:p w:rsidR="00527173" w:rsidRPr="00527173" w:rsidRDefault="00527173" w:rsidP="00527173">
      <w:pPr>
        <w:shd w:val="clear" w:color="auto" w:fill="FFFFFF"/>
        <w:spacing w:after="0" w:line="240" w:lineRule="auto"/>
        <w:ind w:left="720"/>
        <w:contextualSpacing/>
        <w:jc w:val="center"/>
        <w:outlineLvl w:val="0"/>
        <w:rPr>
          <w:rFonts w:ascii="Times New Roman" w:eastAsia="Times New Roman" w:hAnsi="Times New Roman" w:cs="Times New Roman"/>
          <w:iCs/>
          <w:color w:val="000000"/>
          <w:spacing w:val="-1"/>
          <w:sz w:val="56"/>
          <w:szCs w:val="28"/>
        </w:rPr>
      </w:pPr>
    </w:p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1D1EB4" w:rsidRDefault="001D1EB4" w:rsidP="009D6951">
      <w:pPr>
        <w:rPr>
          <w:rFonts w:eastAsiaTheme="minorHAnsi"/>
          <w:lang w:eastAsia="en-US"/>
        </w:rPr>
        <w:sectPr w:rsidR="001D1EB4" w:rsidSect="001D1EB4">
          <w:pgSz w:w="16838" w:h="11906" w:orient="landscape"/>
          <w:pgMar w:top="851" w:right="851" w:bottom="1134" w:left="709" w:header="709" w:footer="709" w:gutter="0"/>
          <w:cols w:space="708"/>
          <w:docGrid w:linePitch="360"/>
        </w:sectPr>
      </w:pPr>
    </w:p>
    <w:p w:rsidR="001D1EB4" w:rsidRPr="001D1EB4" w:rsidRDefault="001D1EB4" w:rsidP="001D1EB4">
      <w:pPr>
        <w:spacing w:after="0" w:line="240" w:lineRule="auto"/>
        <w:jc w:val="right"/>
        <w:rPr>
          <w:rFonts w:ascii="Times New Roman" w:eastAsia="Calibri" w:hAnsi="Times New Roman" w:cs="Times New Roman"/>
          <w:i/>
          <w:noProof/>
          <w:sz w:val="28"/>
        </w:rPr>
      </w:pPr>
      <w:r w:rsidRPr="001D1EB4">
        <w:rPr>
          <w:rFonts w:ascii="Times New Roman" w:eastAsia="Calibri" w:hAnsi="Times New Roman" w:cs="Times New Roman"/>
          <w:i/>
          <w:noProof/>
          <w:sz w:val="28"/>
        </w:rPr>
        <w:lastRenderedPageBreak/>
        <w:t xml:space="preserve">Приложение  </w:t>
      </w:r>
      <w:r w:rsidR="0090278F">
        <w:rPr>
          <w:rFonts w:ascii="Times New Roman" w:eastAsia="Calibri" w:hAnsi="Times New Roman" w:cs="Times New Roman"/>
          <w:i/>
          <w:noProof/>
          <w:sz w:val="28"/>
        </w:rPr>
        <w:t>2</w:t>
      </w:r>
      <w:r w:rsidRPr="001D1EB4">
        <w:rPr>
          <w:rFonts w:ascii="Times New Roman" w:eastAsia="Calibri" w:hAnsi="Times New Roman" w:cs="Times New Roman"/>
          <w:i/>
          <w:noProof/>
          <w:sz w:val="28"/>
        </w:rPr>
        <w:t>.</w:t>
      </w: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noProof/>
          <w:sz w:val="28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proofErr w:type="gramStart"/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КРИТЕРИИ  </w:t>
      </w:r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ИВАНИЯ</w:t>
      </w:r>
      <w:proofErr w:type="gramEnd"/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 ОБУЧАЮЩИХСЯ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1. Оценка письменных контрольных работ обучающихся по алгебр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вет оценивается отметкой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логических рассуждениях и обосновании решения нет пробелов и ошибок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4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дна ошибка или есть два – три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едочѐта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в выкладках, рисунках, чертежах или графиках (если эти виды работ не являлись специальным объектом проверки)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3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</w:t>
      </w: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ка устных ответов обучающихся по математике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, если ученик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лно раскрыл содержание материала в объеме, предусмотренном программой и учебником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изложил материал грамотным языком, точно используя математическую терминологию и символику, в определенной логической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последовательности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авильно выполнил рисунки, чертежи, графики, сопутствующие ответу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одемонстрировал знание теории ранее изученных сопутствующих тем,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устойчивость используемых при ответе умений и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авыков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твечал самостоятельно, без наводящих вопросов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озможны одна – две неточности при освещении второстепенных вопросов или в выкладках, которые ученик легко исправил после замечания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4»,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если удовлетворяет в основном требованиям на оценку«5», но при этом имеет один из недостатков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изложении допущены небольшие пробелы, не исказившее математическое содержание ответ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3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неполно раскрыто содержание материала (содержание изложено фрагментарно, не всегда последовательно), но показано общее понимание вопроса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 продемонстрированы умения, достаточные для усвоения программ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- имелись затруднения или допущены ошибки в определении математической терминологии, чертежах, выкладках, исправленные после нескольких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наводящих вопросов учителя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ученик не справился с применением теории в новой ситуации при выполнении практического задания, но выполнил задания обязательного уровня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сложности по данной теме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и достаточном знании теоретического материала выявлена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едостаточная 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сновных умений и навыков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не раскрыто основное содержание учеб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бнаружено незнание учеником большей или наиболее важной части учебного материала;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шибки в определении понятий, при использовании математической  терминологии, в рисунках, чертежах или графиках, в выкладках,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которые не исправлены  после нескольких наводящих вопросов учителя.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ценка тестовых работ учащихся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5» - 85% - 100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4» - 65% - 84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3» - 41% - 64% </w:t>
      </w:r>
    </w:p>
    <w:p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«2» - 21% - 40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% </w:t>
      </w:r>
      <w:r w:rsidR="0090278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</w:t>
      </w:r>
      <w:proofErr w:type="gramEnd"/>
      <w:r w:rsidR="0090278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="0090278F">
        <w:rPr>
          <w:rFonts w:ascii="Times New Roman" w:eastAsia="Calibri" w:hAnsi="Times New Roman" w:cs="Times New Roman"/>
          <w:sz w:val="24"/>
          <w:szCs w:val="24"/>
          <w:lang w:eastAsia="en-US"/>
        </w:rPr>
        <w:t>меьше</w:t>
      </w:r>
      <w:proofErr w:type="spellEnd"/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  <w:r w:rsidRPr="001D1EB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       </w:t>
      </w: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:rsidR="001D1EB4" w:rsidRPr="001D1EB4" w:rsidRDefault="001D1EB4" w:rsidP="001D1EB4">
      <w:pPr>
        <w:ind w:left="-709"/>
      </w:pPr>
    </w:p>
    <w:p w:rsidR="001D1EB4" w:rsidRPr="001D1EB4" w:rsidRDefault="001D1EB4" w:rsidP="001D1EB4"/>
    <w:p w:rsidR="009D6951" w:rsidRPr="009D6951" w:rsidRDefault="009D6951" w:rsidP="009D6951">
      <w:pPr>
        <w:rPr>
          <w:rFonts w:eastAsiaTheme="minorHAnsi"/>
          <w:lang w:eastAsia="en-US"/>
        </w:rPr>
      </w:pPr>
    </w:p>
    <w:p w:rsidR="0017465B" w:rsidRPr="00742656" w:rsidRDefault="0017465B" w:rsidP="00E518CE">
      <w:pPr>
        <w:spacing w:line="240" w:lineRule="auto"/>
      </w:pPr>
    </w:p>
    <w:sectPr w:rsidR="0017465B" w:rsidRPr="00742656" w:rsidSect="00E518CE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Times New Roman"/>
    <w:charset w:val="00"/>
    <w:family w:val="auto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73CB0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2"/>
    <w:name w:val="WW8Num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3" w15:restartNumberingAfterBreak="0">
    <w:nsid w:val="00000006"/>
    <w:multiLevelType w:val="singleLevel"/>
    <w:tmpl w:val="00000006"/>
    <w:name w:val="WW8Num13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</w:abstractNum>
  <w:abstractNum w:abstractNumId="4" w15:restartNumberingAfterBreak="0">
    <w:nsid w:val="00000007"/>
    <w:multiLevelType w:val="singleLevel"/>
    <w:tmpl w:val="00000007"/>
    <w:name w:val="WW8Num7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5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6" w15:restartNumberingAfterBreak="0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7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firstLine="0"/>
      </w:pPr>
      <w:rPr>
        <w:rFonts w:ascii="SymbolPS" w:hAnsi="SymbolPS" w:cs="SymbolPS"/>
        <w:color w:val="000000"/>
        <w:sz w:val="20"/>
      </w:rPr>
    </w:lvl>
  </w:abstractNum>
  <w:abstractNum w:abstractNumId="8" w15:restartNumberingAfterBreak="0">
    <w:nsid w:val="0000000D"/>
    <w:multiLevelType w:val="singleLevel"/>
    <w:tmpl w:val="0000000D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9" w15:restartNumberingAfterBreak="0">
    <w:nsid w:val="0000000F"/>
    <w:multiLevelType w:val="multilevel"/>
    <w:tmpl w:val="0000000F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 w15:restartNumberingAfterBreak="0">
    <w:nsid w:val="00000010"/>
    <w:multiLevelType w:val="multilevel"/>
    <w:tmpl w:val="00000010"/>
    <w:name w:val="WW8Num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000015A1"/>
    <w:multiLevelType w:val="hybridMultilevel"/>
    <w:tmpl w:val="00005422"/>
    <w:lvl w:ilvl="0" w:tplc="00003E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0000822">
      <w:start w:val="5"/>
      <w:numFmt w:val="decimal"/>
      <w:lvlText w:val="3.%2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0000314F"/>
    <w:multiLevelType w:val="hybridMultilevel"/>
    <w:tmpl w:val="00005E14"/>
    <w:lvl w:ilvl="0" w:tplc="00004D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00007EB7"/>
    <w:multiLevelType w:val="hybridMultilevel"/>
    <w:tmpl w:val="00006032"/>
    <w:lvl w:ilvl="0" w:tplc="00002C3B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14391421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14541FE7"/>
    <w:multiLevelType w:val="hybridMultilevel"/>
    <w:tmpl w:val="22BC0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4E42E16"/>
    <w:multiLevelType w:val="hybridMultilevel"/>
    <w:tmpl w:val="849492DC"/>
    <w:lvl w:ilvl="0" w:tplc="1E7A87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CC201D9"/>
    <w:multiLevelType w:val="hybridMultilevel"/>
    <w:tmpl w:val="42E6EA5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9" w15:restartNumberingAfterBreak="0">
    <w:nsid w:val="21865B52"/>
    <w:multiLevelType w:val="hybridMultilevel"/>
    <w:tmpl w:val="67082E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2F679B6"/>
    <w:multiLevelType w:val="hybridMultilevel"/>
    <w:tmpl w:val="02B2CD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2B45A1"/>
    <w:multiLevelType w:val="hybridMultilevel"/>
    <w:tmpl w:val="F5A6A8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FC19C0"/>
    <w:multiLevelType w:val="hybridMultilevel"/>
    <w:tmpl w:val="B07046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F1648"/>
    <w:multiLevelType w:val="hybridMultilevel"/>
    <w:tmpl w:val="D5FE14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04F112E"/>
    <w:multiLevelType w:val="hybridMultilevel"/>
    <w:tmpl w:val="AB0A2A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5243DC"/>
    <w:multiLevelType w:val="hybridMultilevel"/>
    <w:tmpl w:val="2E8ABB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FB5C1C"/>
    <w:multiLevelType w:val="hybridMultilevel"/>
    <w:tmpl w:val="E44E1D7E"/>
    <w:lvl w:ilvl="0" w:tplc="74F66340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096B69"/>
    <w:multiLevelType w:val="hybridMultilevel"/>
    <w:tmpl w:val="D882A396"/>
    <w:lvl w:ilvl="0" w:tplc="04190005">
      <w:start w:val="1"/>
      <w:numFmt w:val="bullet"/>
      <w:lvlText w:val=""/>
      <w:lvlJc w:val="left"/>
      <w:pPr>
        <w:ind w:left="2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9" w15:restartNumberingAfterBreak="0">
    <w:nsid w:val="425909FD"/>
    <w:multiLevelType w:val="hybridMultilevel"/>
    <w:tmpl w:val="9CE0AC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DA319E"/>
    <w:multiLevelType w:val="hybridMultilevel"/>
    <w:tmpl w:val="550ACA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EA54A72"/>
    <w:multiLevelType w:val="hybridMultilevel"/>
    <w:tmpl w:val="77F4625E"/>
    <w:lvl w:ilvl="0" w:tplc="A3AA277E">
      <w:start w:val="1"/>
      <w:numFmt w:val="decimal"/>
      <w:lvlText w:val="%1)"/>
      <w:lvlJc w:val="left"/>
      <w:pPr>
        <w:ind w:left="40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 w15:restartNumberingAfterBreak="0">
    <w:nsid w:val="4F663D1B"/>
    <w:multiLevelType w:val="hybridMultilevel"/>
    <w:tmpl w:val="50F660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CA626A"/>
    <w:multiLevelType w:val="hybridMultilevel"/>
    <w:tmpl w:val="B4F842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6F24279"/>
    <w:multiLevelType w:val="hybridMultilevel"/>
    <w:tmpl w:val="309671E0"/>
    <w:lvl w:ilvl="0" w:tplc="04190005">
      <w:start w:val="1"/>
      <w:numFmt w:val="bullet"/>
      <w:lvlText w:val=""/>
      <w:lvlJc w:val="left"/>
      <w:pPr>
        <w:ind w:left="9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9" w:hanging="360"/>
      </w:pPr>
      <w:rPr>
        <w:rFonts w:ascii="Wingdings" w:hAnsi="Wingdings" w:hint="default"/>
      </w:rPr>
    </w:lvl>
  </w:abstractNum>
  <w:abstractNum w:abstractNumId="37" w15:restartNumberingAfterBreak="0">
    <w:nsid w:val="584D43CB"/>
    <w:multiLevelType w:val="hybridMultilevel"/>
    <w:tmpl w:val="26447F5E"/>
    <w:lvl w:ilvl="0" w:tplc="8040B5E2">
      <w:start w:val="1"/>
      <w:numFmt w:val="decimal"/>
      <w:lvlText w:val="%1)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58D51EEA"/>
    <w:multiLevelType w:val="hybridMultilevel"/>
    <w:tmpl w:val="64D6D7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51A70F8"/>
    <w:multiLevelType w:val="hybridMultilevel"/>
    <w:tmpl w:val="CA081F2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667570C7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6F5605AD"/>
    <w:multiLevelType w:val="hybridMultilevel"/>
    <w:tmpl w:val="F762F33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C3266D"/>
    <w:multiLevelType w:val="hybridMultilevel"/>
    <w:tmpl w:val="DB0600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861413"/>
    <w:multiLevelType w:val="hybridMultilevel"/>
    <w:tmpl w:val="98C68D3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913D33"/>
    <w:multiLevelType w:val="hybridMultilevel"/>
    <w:tmpl w:val="97541D36"/>
    <w:lvl w:ilvl="0" w:tplc="083C643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6"/>
  </w:num>
  <w:num w:numId="3">
    <w:abstractNumId w:val="16"/>
  </w:num>
  <w:num w:numId="4">
    <w:abstractNumId w:val="17"/>
  </w:num>
  <w:num w:numId="5">
    <w:abstractNumId w:val="42"/>
  </w:num>
  <w:num w:numId="6">
    <w:abstractNumId w:val="15"/>
  </w:num>
  <w:num w:numId="7">
    <w:abstractNumId w:val="25"/>
  </w:num>
  <w:num w:numId="8">
    <w:abstractNumId w:val="44"/>
  </w:num>
  <w:num w:numId="9">
    <w:abstractNumId w:val="1"/>
  </w:num>
  <w:num w:numId="10">
    <w:abstractNumId w:val="2"/>
  </w:num>
  <w:num w:numId="11">
    <w:abstractNumId w:val="3"/>
  </w:num>
  <w:num w:numId="12">
    <w:abstractNumId w:val="30"/>
  </w:num>
  <w:num w:numId="13">
    <w:abstractNumId w:val="20"/>
  </w:num>
  <w:num w:numId="14">
    <w:abstractNumId w:val="29"/>
  </w:num>
  <w:num w:numId="15">
    <w:abstractNumId w:val="38"/>
  </w:num>
  <w:num w:numId="16">
    <w:abstractNumId w:val="21"/>
  </w:num>
  <w:num w:numId="17">
    <w:abstractNumId w:val="23"/>
  </w:num>
  <w:num w:numId="18">
    <w:abstractNumId w:val="41"/>
  </w:num>
  <w:num w:numId="19">
    <w:abstractNumId w:val="43"/>
  </w:num>
  <w:num w:numId="20">
    <w:abstractNumId w:val="24"/>
  </w:num>
  <w:num w:numId="21">
    <w:abstractNumId w:val="19"/>
  </w:num>
  <w:num w:numId="22">
    <w:abstractNumId w:val="40"/>
  </w:num>
  <w:num w:numId="23">
    <w:abstractNumId w:val="14"/>
  </w:num>
  <w:num w:numId="24">
    <w:abstractNumId w:val="0"/>
  </w:num>
  <w:num w:numId="25">
    <w:abstractNumId w:val="12"/>
  </w:num>
  <w:num w:numId="26">
    <w:abstractNumId w:val="13"/>
  </w:num>
  <w:num w:numId="27">
    <w:abstractNumId w:val="11"/>
  </w:num>
  <w:num w:numId="28">
    <w:abstractNumId w:val="37"/>
  </w:num>
  <w:num w:numId="29">
    <w:abstractNumId w:val="39"/>
  </w:num>
  <w:num w:numId="30">
    <w:abstractNumId w:val="45"/>
  </w:num>
  <w:num w:numId="31">
    <w:abstractNumId w:val="18"/>
  </w:num>
  <w:num w:numId="32">
    <w:abstractNumId w:val="27"/>
  </w:num>
  <w:num w:numId="33">
    <w:abstractNumId w:val="31"/>
  </w:num>
  <w:num w:numId="34">
    <w:abstractNumId w:val="26"/>
  </w:num>
  <w:num w:numId="35">
    <w:abstractNumId w:val="3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6"/>
  </w:num>
  <w:num w:numId="39">
    <w:abstractNumId w:val="5"/>
  </w:num>
  <w:num w:numId="40">
    <w:abstractNumId w:val="4"/>
  </w:num>
  <w:num w:numId="41">
    <w:abstractNumId w:val="8"/>
  </w:num>
  <w:num w:numId="42">
    <w:abstractNumId w:val="7"/>
  </w:num>
  <w:num w:numId="43">
    <w:abstractNumId w:val="35"/>
  </w:num>
  <w:num w:numId="44">
    <w:abstractNumId w:val="34"/>
  </w:num>
  <w:num w:numId="45">
    <w:abstractNumId w:val="22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42B"/>
    <w:rsid w:val="0003272A"/>
    <w:rsid w:val="00037279"/>
    <w:rsid w:val="00044CE7"/>
    <w:rsid w:val="00084313"/>
    <w:rsid w:val="001143AF"/>
    <w:rsid w:val="00155FF7"/>
    <w:rsid w:val="0017465B"/>
    <w:rsid w:val="001755C7"/>
    <w:rsid w:val="00176C90"/>
    <w:rsid w:val="001D1EB4"/>
    <w:rsid w:val="001D40FB"/>
    <w:rsid w:val="00240A5A"/>
    <w:rsid w:val="0027136A"/>
    <w:rsid w:val="002C1847"/>
    <w:rsid w:val="002D0A1A"/>
    <w:rsid w:val="0034145B"/>
    <w:rsid w:val="003A734D"/>
    <w:rsid w:val="003B60D7"/>
    <w:rsid w:val="004456CB"/>
    <w:rsid w:val="004869A3"/>
    <w:rsid w:val="00492549"/>
    <w:rsid w:val="004B4A2C"/>
    <w:rsid w:val="004B6226"/>
    <w:rsid w:val="00510747"/>
    <w:rsid w:val="00527173"/>
    <w:rsid w:val="00541378"/>
    <w:rsid w:val="005A4895"/>
    <w:rsid w:val="00607D70"/>
    <w:rsid w:val="0062268F"/>
    <w:rsid w:val="00742656"/>
    <w:rsid w:val="0075293A"/>
    <w:rsid w:val="007F3696"/>
    <w:rsid w:val="00804E9E"/>
    <w:rsid w:val="0083477B"/>
    <w:rsid w:val="0085542B"/>
    <w:rsid w:val="008B39FA"/>
    <w:rsid w:val="0090278F"/>
    <w:rsid w:val="009B1510"/>
    <w:rsid w:val="009D6951"/>
    <w:rsid w:val="00AC1EC8"/>
    <w:rsid w:val="00B17414"/>
    <w:rsid w:val="00BD1C65"/>
    <w:rsid w:val="00BF48A8"/>
    <w:rsid w:val="00C34E21"/>
    <w:rsid w:val="00C50099"/>
    <w:rsid w:val="00C62CE4"/>
    <w:rsid w:val="00CD44E0"/>
    <w:rsid w:val="00CE3158"/>
    <w:rsid w:val="00D21DF3"/>
    <w:rsid w:val="00DF1777"/>
    <w:rsid w:val="00E110AD"/>
    <w:rsid w:val="00E518CE"/>
    <w:rsid w:val="00EA2BBC"/>
    <w:rsid w:val="00F13966"/>
    <w:rsid w:val="00F17447"/>
    <w:rsid w:val="00FD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84132A"/>
  <w15:docId w15:val="{FA823FB0-C6DF-4C96-896F-4DFAF8158E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</TotalTime>
  <Pages>34</Pages>
  <Words>11937</Words>
  <Characters>68042</Characters>
  <Application>Microsoft Office Word</Application>
  <DocSecurity>0</DocSecurity>
  <Lines>567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школа5Асино</cp:lastModifiedBy>
  <cp:revision>18</cp:revision>
  <dcterms:created xsi:type="dcterms:W3CDTF">2019-08-01T07:01:00Z</dcterms:created>
  <dcterms:modified xsi:type="dcterms:W3CDTF">2022-10-26T02:04:00Z</dcterms:modified>
</cp:coreProperties>
</file>